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2"/>
        <w:gridCol w:w="5898"/>
      </w:tblGrid>
      <w:tr w:rsidR="00C25F00" w:rsidRPr="003760CE" w14:paraId="28FA0FE0" w14:textId="77777777" w:rsidTr="009577C3">
        <w:tc>
          <w:tcPr>
            <w:tcW w:w="4680" w:type="dxa"/>
          </w:tcPr>
          <w:p w14:paraId="6ECE387E" w14:textId="77777777" w:rsidR="00C86533" w:rsidRPr="003760CE" w:rsidRDefault="00C86533" w:rsidP="00DE1747">
            <w:pPr>
              <w:tabs>
                <w:tab w:val="left" w:pos="2552"/>
                <w:tab w:val="left" w:pos="5103"/>
                <w:tab w:val="left" w:pos="7655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Hlk165661382"/>
            <w:r w:rsidRPr="003760CE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 HÀ NỘI</w:t>
            </w:r>
          </w:p>
          <w:p w14:paraId="785A3148" w14:textId="77777777" w:rsidR="00C86533" w:rsidRPr="003760CE" w:rsidRDefault="00C86533" w:rsidP="00DE1747">
            <w:pPr>
              <w:tabs>
                <w:tab w:val="left" w:pos="2552"/>
                <w:tab w:val="left" w:pos="5103"/>
                <w:tab w:val="left" w:pos="7655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60CE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9AA772E" wp14:editId="4BAAFF52">
                      <wp:simplePos x="0" y="0"/>
                      <wp:positionH relativeFrom="column">
                        <wp:posOffset>81915</wp:posOffset>
                      </wp:positionH>
                      <wp:positionV relativeFrom="paragraph">
                        <wp:posOffset>198917</wp:posOffset>
                      </wp:positionV>
                      <wp:extent cx="2636875" cy="0"/>
                      <wp:effectExtent l="0" t="0" r="30480" b="19050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368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0EAE69" id="Straight Connector 1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.45pt,15.65pt" to="214.1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3760CE">
              <w:rPr>
                <w:rFonts w:ascii="Times New Roman" w:hAnsi="Times New Roman" w:cs="Times New Roman"/>
                <w:b/>
                <w:sz w:val="24"/>
                <w:szCs w:val="24"/>
              </w:rPr>
              <w:t>TRƯỜNG THPT CỔ LOA</w:t>
            </w:r>
          </w:p>
          <w:p w14:paraId="37218C92" w14:textId="77777777" w:rsidR="00C86533" w:rsidRPr="003760CE" w:rsidRDefault="00C86533" w:rsidP="00DE1747">
            <w:pPr>
              <w:tabs>
                <w:tab w:val="left" w:pos="2552"/>
                <w:tab w:val="left" w:pos="5103"/>
                <w:tab w:val="left" w:pos="7655"/>
              </w:tabs>
              <w:spacing w:before="60" w:after="6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760CE">
              <w:rPr>
                <w:rFonts w:ascii="Times New Roman" w:hAnsi="Times New Roman" w:cs="Times New Roman"/>
                <w:i/>
                <w:sz w:val="24"/>
                <w:szCs w:val="24"/>
              </w:rPr>
              <w:t>(Đề thi gồm 02 trang)</w:t>
            </w:r>
          </w:p>
        </w:tc>
        <w:tc>
          <w:tcPr>
            <w:tcW w:w="5951" w:type="dxa"/>
          </w:tcPr>
          <w:p w14:paraId="1D1A88CB" w14:textId="785F7E1F" w:rsidR="00C86533" w:rsidRPr="003760CE" w:rsidRDefault="00C86533" w:rsidP="00DE1747">
            <w:pPr>
              <w:tabs>
                <w:tab w:val="left" w:pos="2552"/>
                <w:tab w:val="left" w:pos="5103"/>
                <w:tab w:val="left" w:pos="7655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60CE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HỌC KÌ II - NĂM HỌC 2023 - 2024</w:t>
            </w:r>
          </w:p>
          <w:p w14:paraId="1DFE9FBA" w14:textId="77777777" w:rsidR="00C86533" w:rsidRPr="003760CE" w:rsidRDefault="00C86533" w:rsidP="00DE1747">
            <w:pPr>
              <w:tabs>
                <w:tab w:val="left" w:pos="2552"/>
                <w:tab w:val="left" w:pos="5103"/>
                <w:tab w:val="left" w:pos="7655"/>
              </w:tabs>
              <w:spacing w:before="6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60CE">
              <w:rPr>
                <w:rFonts w:ascii="Times New Roman" w:hAnsi="Times New Roman" w:cs="Times New Roman"/>
                <w:b/>
                <w:sz w:val="24"/>
                <w:szCs w:val="24"/>
              </w:rPr>
              <w:t>Môn thi: TOÁN</w:t>
            </w:r>
          </w:p>
          <w:p w14:paraId="4C425D17" w14:textId="77777777" w:rsidR="00C86533" w:rsidRPr="003760CE" w:rsidRDefault="00C86533" w:rsidP="00DE1747">
            <w:pPr>
              <w:tabs>
                <w:tab w:val="left" w:pos="2552"/>
                <w:tab w:val="left" w:pos="5103"/>
                <w:tab w:val="left" w:pos="7655"/>
              </w:tabs>
              <w:spacing w:before="60" w:after="6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760CE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: 90 phút (không kể thời gian phát đề)</w:t>
            </w:r>
          </w:p>
        </w:tc>
      </w:tr>
    </w:tbl>
    <w:p w14:paraId="1C3FDA05" w14:textId="77777777" w:rsidR="00C86533" w:rsidRPr="003760CE" w:rsidRDefault="00C86533" w:rsidP="00DE1747">
      <w:pPr>
        <w:tabs>
          <w:tab w:val="left" w:pos="2552"/>
          <w:tab w:val="left" w:pos="5103"/>
          <w:tab w:val="left" w:pos="7655"/>
        </w:tabs>
        <w:spacing w:before="60" w:after="6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89BBCE5" w14:textId="77777777" w:rsidR="00C86533" w:rsidRPr="003760CE" w:rsidRDefault="00C86533" w:rsidP="00DE1747">
      <w:pPr>
        <w:tabs>
          <w:tab w:val="left" w:pos="2552"/>
          <w:tab w:val="left" w:pos="5103"/>
          <w:tab w:val="left" w:pos="7655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 w:rsidRPr="003760CE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11BDEF" wp14:editId="15B06F2A">
                <wp:simplePos x="0" y="0"/>
                <wp:positionH relativeFrom="column">
                  <wp:posOffset>5027295</wp:posOffset>
                </wp:positionH>
                <wp:positionV relativeFrom="paragraph">
                  <wp:posOffset>81915</wp:posOffset>
                </wp:positionV>
                <wp:extent cx="1508125" cy="320040"/>
                <wp:effectExtent l="0" t="0" r="15875" b="2286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08125" cy="3200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6893F2A" w14:textId="31FAC76F" w:rsidR="00C86533" w:rsidRPr="00255DBA" w:rsidRDefault="00C25F00" w:rsidP="00C86533"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ĐỀ GỐC</w:t>
                            </w:r>
                            <w:r w:rsidR="009B77E8">
                              <w:rPr>
                                <w:b/>
                                <w:sz w:val="28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A11BDEF" id="Rectangle 1" o:spid="_x0000_s1026" style="position:absolute;margin-left:395.85pt;margin-top:6.45pt;width:118.75pt;height:25.2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" fillcolor="window" strokecolor="windowText" strokeweight="1pt">
                <v:textbox>
                  <w:txbxContent>
                    <w:p w14:paraId="36893F2A" w14:textId="31FAC76F" w:rsidR="00C86533" w:rsidRPr="00255DBA" w:rsidRDefault="00C25F00" w:rsidP="00C86533">
                      <w:pPr>
                        <w:jc w:val="center"/>
                        <w:rPr>
                          <w:b/>
                          <w:sz w:val="28"/>
                        </w:rPr>
                      </w:pPr>
                      <w:r>
                        <w:rPr>
                          <w:b/>
                          <w:sz w:val="28"/>
                        </w:rPr>
                        <w:t>ĐỀ GỐC</w:t>
                      </w:r>
                      <w:r w:rsidR="009B77E8">
                        <w:rPr>
                          <w:b/>
                          <w:sz w:val="28"/>
                        </w:rPr>
                        <w:t xml:space="preserve"> 1</w:t>
                      </w:r>
                    </w:p>
                  </w:txbxContent>
                </v:textbox>
              </v:rect>
            </w:pict>
          </mc:Fallback>
        </mc:AlternateContent>
      </w:r>
      <w:r w:rsidRPr="003760CE">
        <w:rPr>
          <w:rFonts w:ascii="Times New Roman" w:hAnsi="Times New Roman" w:cs="Times New Roman"/>
          <w:b/>
          <w:sz w:val="24"/>
          <w:szCs w:val="24"/>
        </w:rPr>
        <w:t xml:space="preserve">Họ và tên thí sinh: </w:t>
      </w:r>
      <w:r w:rsidRPr="003760CE">
        <w:rPr>
          <w:rFonts w:ascii="Times New Roman" w:hAnsi="Times New Roman" w:cs="Times New Roman"/>
          <w:sz w:val="24"/>
          <w:szCs w:val="24"/>
        </w:rPr>
        <w:t>………………………………………………………</w:t>
      </w:r>
    </w:p>
    <w:p w14:paraId="41861842" w14:textId="77777777" w:rsidR="00C86533" w:rsidRPr="003760CE" w:rsidRDefault="00C86533" w:rsidP="00DE1747">
      <w:pPr>
        <w:tabs>
          <w:tab w:val="left" w:pos="992"/>
          <w:tab w:val="left" w:pos="2268"/>
        </w:tabs>
        <w:spacing w:before="60" w:after="60" w:line="240" w:lineRule="auto"/>
        <w:ind w:left="964" w:hanging="964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14:paraId="1D9BF6E1" w14:textId="77777777" w:rsidR="006541F0" w:rsidRPr="003760CE" w:rsidRDefault="006541F0" w:rsidP="00DE1747">
      <w:pPr>
        <w:tabs>
          <w:tab w:val="left" w:pos="990"/>
          <w:tab w:val="left" w:pos="2552"/>
          <w:tab w:val="left" w:pos="5103"/>
          <w:tab w:val="left" w:pos="7655"/>
        </w:tabs>
        <w:spacing w:before="60" w:after="6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760CE">
        <w:rPr>
          <w:rFonts w:ascii="Times New Roman" w:hAnsi="Times New Roman" w:cs="Times New Roman"/>
          <w:b/>
          <w:sz w:val="24"/>
          <w:szCs w:val="24"/>
        </w:rPr>
        <w:t>PHẦN I. TRẮC NGHIỆM (12 câu – 3 điểm)</w:t>
      </w:r>
    </w:p>
    <w:p w14:paraId="5FC35FFD" w14:textId="28F9C510" w:rsidR="00513675" w:rsidRPr="00BD2FA9" w:rsidRDefault="00C86533" w:rsidP="00BD2FA9">
      <w:pPr>
        <w:tabs>
          <w:tab w:val="left" w:pos="992"/>
          <w:tab w:val="left" w:pos="2268"/>
        </w:tabs>
        <w:spacing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</w:rPr>
        <w:t xml:space="preserve">Câu </w:t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vi-VN"/>
        </w:rPr>
        <w:t>1.</w:t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513675" w:rsidRPr="00BD2FA9">
        <w:rPr>
          <w:rFonts w:ascii="Times New Roman" w:eastAsia="Calibri" w:hAnsi="Times New Roman" w:cs="Times New Roman"/>
          <w:bCs/>
          <w:sz w:val="24"/>
          <w:szCs w:val="24"/>
        </w:rPr>
        <w:t>Số quy tròn của số g</w:t>
      </w:r>
      <w:r w:rsidR="00983C21" w:rsidRPr="00BD2FA9">
        <w:rPr>
          <w:rFonts w:ascii="Times New Roman" w:eastAsia="Calibri" w:hAnsi="Times New Roman" w:cs="Times New Roman"/>
          <w:bCs/>
          <w:sz w:val="24"/>
          <w:szCs w:val="24"/>
        </w:rPr>
        <w:t>ầ</w:t>
      </w:r>
      <w:r w:rsidR="00513675" w:rsidRPr="00BD2FA9">
        <w:rPr>
          <w:rFonts w:ascii="Times New Roman" w:eastAsia="Calibri" w:hAnsi="Times New Roman" w:cs="Times New Roman"/>
          <w:bCs/>
          <w:sz w:val="24"/>
          <w:szCs w:val="24"/>
        </w:rPr>
        <w:t xml:space="preserve">n đúng </w:t>
      </w:r>
      <w:bookmarkStart w:id="1" w:name="MTBlankEqn"/>
      <w:r w:rsidR="00E50AE8" w:rsidRPr="00BD2FA9">
        <w:rPr>
          <w:rFonts w:ascii="Times New Roman" w:hAnsi="Times New Roman" w:cs="Times New Roman"/>
          <w:position w:val="-10"/>
        </w:rPr>
        <w:object w:dxaOrig="960" w:dyaOrig="320" w14:anchorId="558E0E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65pt;height:16.5pt" o:ole="">
            <v:imagedata r:id="rId5" o:title=""/>
          </v:shape>
          <o:OLEObject Type="Embed" ProgID="Equation.DSMT4" ShapeID="_x0000_i1025" DrawAspect="Content" ObjectID="_1776667189" r:id="rId6"/>
        </w:object>
      </w:r>
      <w:bookmarkEnd w:id="1"/>
      <w:r w:rsidR="00513675" w:rsidRPr="00BD2FA9">
        <w:rPr>
          <w:rFonts w:ascii="Times New Roman" w:eastAsia="Calibri" w:hAnsi="Times New Roman" w:cs="Times New Roman"/>
          <w:bCs/>
          <w:sz w:val="24"/>
          <w:szCs w:val="24"/>
        </w:rPr>
        <w:t xml:space="preserve"> với độ chính xác </w:t>
      </w:r>
      <w:r w:rsidR="00E50AE8" w:rsidRPr="00BD2FA9">
        <w:rPr>
          <w:rFonts w:ascii="Times New Roman" w:hAnsi="Times New Roman" w:cs="Times New Roman"/>
          <w:position w:val="-10"/>
        </w:rPr>
        <w:object w:dxaOrig="999" w:dyaOrig="320" w14:anchorId="0ED21ABE">
          <v:shape id="_x0000_i1026" type="#_x0000_t75" style="width:49.9pt;height:16.5pt" o:ole="">
            <v:imagedata r:id="rId7" o:title=""/>
          </v:shape>
          <o:OLEObject Type="Embed" ProgID="Equation.DSMT4" ShapeID="_x0000_i1026" DrawAspect="Content" ObjectID="_1776667190" r:id="rId8"/>
        </w:object>
      </w:r>
      <w:r w:rsidR="00513675" w:rsidRPr="00BD2FA9">
        <w:rPr>
          <w:rFonts w:ascii="Times New Roman" w:eastAsia="Calibri" w:hAnsi="Times New Roman" w:cs="Times New Roman"/>
          <w:bCs/>
          <w:sz w:val="24"/>
          <w:szCs w:val="24"/>
        </w:rPr>
        <w:t xml:space="preserve"> là</w:t>
      </w:r>
    </w:p>
    <w:p w14:paraId="6C4FC64E" w14:textId="521BFBDF" w:rsidR="00C86533" w:rsidRPr="00BD2FA9" w:rsidRDefault="00C86533" w:rsidP="00BD2FA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="00E50AE8" w:rsidRPr="00BD2FA9">
        <w:rPr>
          <w:rFonts w:ascii="Times New Roman" w:hAnsi="Times New Roman" w:cs="Times New Roman"/>
          <w:position w:val="-10"/>
        </w:rPr>
        <w:object w:dxaOrig="480" w:dyaOrig="320" w14:anchorId="051CF693">
          <v:shape id="_x0000_i1027" type="#_x0000_t75" style="width:24.4pt;height:16.5pt" o:ole="">
            <v:imagedata r:id="rId9" o:title=""/>
          </v:shape>
          <o:OLEObject Type="Embed" ProgID="Equation.DSMT4" ShapeID="_x0000_i1027" DrawAspect="Content" ObjectID="_1776667191" r:id="rId10"/>
        </w:object>
      </w:r>
      <w:r w:rsidRPr="00BD2FA9">
        <w:rPr>
          <w:rFonts w:ascii="Times New Roman" w:eastAsia="Calibri" w:hAnsi="Times New Roman" w:cs="Times New Roman"/>
          <w:sz w:val="24"/>
          <w:szCs w:val="24"/>
        </w:rPr>
        <w:t>.</w:t>
      </w:r>
      <w:r w:rsidRPr="00BD2FA9">
        <w:rPr>
          <w:rFonts w:ascii="Times New Roman" w:eastAsia="Calibri" w:hAnsi="Times New Roman" w:cs="Times New Roman"/>
          <w:sz w:val="24"/>
          <w:szCs w:val="24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  <w:highlight w:val="green"/>
          <w:u w:val="single"/>
        </w:rPr>
        <w:t>B.</w:t>
      </w:r>
      <w:r w:rsidRPr="00BD2FA9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 xml:space="preserve"> </w:t>
      </w:r>
      <w:r w:rsidR="00E50AE8" w:rsidRPr="00BD2FA9">
        <w:rPr>
          <w:rFonts w:ascii="Times New Roman" w:hAnsi="Times New Roman" w:cs="Times New Roman"/>
          <w:position w:val="-10"/>
        </w:rPr>
        <w:object w:dxaOrig="480" w:dyaOrig="320" w14:anchorId="024885B5">
          <v:shape id="_x0000_i1028" type="#_x0000_t75" style="width:24.4pt;height:16.5pt" o:ole="">
            <v:imagedata r:id="rId11" o:title=""/>
          </v:shape>
          <o:OLEObject Type="Embed" ProgID="Equation.DSMT4" ShapeID="_x0000_i1028" DrawAspect="Content" ObjectID="_1776667192" r:id="rId12"/>
        </w:object>
      </w:r>
      <w:r w:rsidRPr="00BD2FA9">
        <w:rPr>
          <w:rFonts w:ascii="Times New Roman" w:eastAsia="Calibri" w:hAnsi="Times New Roman" w:cs="Times New Roman"/>
          <w:sz w:val="24"/>
          <w:szCs w:val="24"/>
          <w:highlight w:val="green"/>
        </w:rPr>
        <w:t>.</w:t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="00E50AE8" w:rsidRPr="00BD2FA9">
        <w:rPr>
          <w:rFonts w:ascii="Times New Roman" w:hAnsi="Times New Roman" w:cs="Times New Roman"/>
          <w:position w:val="-10"/>
        </w:rPr>
        <w:object w:dxaOrig="600" w:dyaOrig="320" w14:anchorId="76505F08">
          <v:shape id="_x0000_i1029" type="#_x0000_t75" style="width:30pt;height:16.5pt" o:ole="">
            <v:imagedata r:id="rId13" o:title=""/>
          </v:shape>
          <o:OLEObject Type="Embed" ProgID="Equation.DSMT4" ShapeID="_x0000_i1029" DrawAspect="Content" ObjectID="_1776667193" r:id="rId14"/>
        </w:object>
      </w:r>
      <w:r w:rsidRPr="00BD2FA9">
        <w:rPr>
          <w:rFonts w:ascii="Times New Roman" w:eastAsia="Calibri" w:hAnsi="Times New Roman" w:cs="Times New Roman"/>
          <w:sz w:val="24"/>
          <w:szCs w:val="24"/>
        </w:rPr>
        <w:t>.</w:t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="00E50AE8" w:rsidRPr="00BD2FA9">
        <w:rPr>
          <w:rFonts w:ascii="Times New Roman" w:hAnsi="Times New Roman" w:cs="Times New Roman"/>
          <w:position w:val="-10"/>
        </w:rPr>
        <w:object w:dxaOrig="340" w:dyaOrig="320" w14:anchorId="16447A14">
          <v:shape id="_x0000_i1030" type="#_x0000_t75" style="width:16.9pt;height:16.5pt" o:ole="">
            <v:imagedata r:id="rId15" o:title=""/>
          </v:shape>
          <o:OLEObject Type="Embed" ProgID="Equation.DSMT4" ShapeID="_x0000_i1030" DrawAspect="Content" ObjectID="_1776667194" r:id="rId16"/>
        </w:object>
      </w:r>
      <w:r w:rsidRPr="00BD2FA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2C447C0" w14:textId="671F5241" w:rsidR="00CD22C8" w:rsidRPr="00BD2FA9" w:rsidRDefault="00CD22C8" w:rsidP="00BD2FA9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2.</w:t>
      </w:r>
      <w:r w:rsidRPr="00BD2FA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BD2FA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Mẫu số liệu: </w:t>
      </w:r>
      <w:r w:rsidR="00E50AE8" w:rsidRPr="00BD2FA9">
        <w:rPr>
          <w:rFonts w:ascii="Times New Roman" w:hAnsi="Times New Roman" w:cs="Times New Roman"/>
          <w:position w:val="-10"/>
        </w:rPr>
        <w:object w:dxaOrig="1340" w:dyaOrig="320" w14:anchorId="0933FFAD">
          <v:shape id="_x0000_i1031" type="#_x0000_t75" style="width:66.75pt;height:16.5pt" o:ole="">
            <v:imagedata r:id="rId17" o:title=""/>
          </v:shape>
          <o:OLEObject Type="Embed" ProgID="Equation.DSMT4" ShapeID="_x0000_i1031" DrawAspect="Content" ObjectID="_1776667195" r:id="rId18"/>
        </w:object>
      </w:r>
      <w:r w:rsidRPr="00BD2FA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trung vị là</w:t>
      </w:r>
    </w:p>
    <w:p w14:paraId="4F017C92" w14:textId="3CE04345" w:rsidR="00CD22C8" w:rsidRPr="00BD2FA9" w:rsidRDefault="00CD22C8" w:rsidP="00BD2FA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E50AE8" w:rsidRPr="00BD2FA9">
        <w:rPr>
          <w:rFonts w:ascii="Times New Roman" w:hAnsi="Times New Roman" w:cs="Times New Roman"/>
          <w:position w:val="-12"/>
        </w:rPr>
        <w:object w:dxaOrig="740" w:dyaOrig="360" w14:anchorId="7F733FE7">
          <v:shape id="_x0000_i1032" type="#_x0000_t75" style="width:37.15pt;height:17.65pt" o:ole="">
            <v:imagedata r:id="rId19" o:title=""/>
          </v:shape>
          <o:OLEObject Type="Embed" ProgID="Equation.DSMT4" ShapeID="_x0000_i1032" DrawAspect="Content" ObjectID="_1776667196" r:id="rId20"/>
        </w:object>
      </w:r>
      <w:r w:rsidRPr="00BD2FA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BD2FA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>B.</w:t>
      </w:r>
      <w:r w:rsidRPr="00BD2FA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E50AE8" w:rsidRPr="00BD2FA9">
        <w:rPr>
          <w:rFonts w:ascii="Times New Roman" w:hAnsi="Times New Roman" w:cs="Times New Roman"/>
          <w:position w:val="-12"/>
        </w:rPr>
        <w:object w:dxaOrig="740" w:dyaOrig="360" w14:anchorId="6FD33B89">
          <v:shape id="_x0000_i1033" type="#_x0000_t75" style="width:37.15pt;height:17.65pt" o:ole="">
            <v:imagedata r:id="rId21" o:title=""/>
          </v:shape>
          <o:OLEObject Type="Embed" ProgID="Equation.DSMT4" ShapeID="_x0000_i1033" DrawAspect="Content" ObjectID="_1776667197" r:id="rId22"/>
        </w:object>
      </w:r>
      <w:r w:rsidRPr="00BD2FA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BD2FA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Pr="00BD2FA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highlight w:val="green"/>
          <w:u w:val="single"/>
        </w:rPr>
        <w:t>C.</w:t>
      </w:r>
      <w:r w:rsidRPr="00BD2FA9">
        <w:rPr>
          <w:rFonts w:ascii="Times New Roman" w:eastAsia="Calibri" w:hAnsi="Times New Roman" w:cs="Times New Roman"/>
          <w:color w:val="000000" w:themeColor="text1"/>
          <w:sz w:val="24"/>
          <w:szCs w:val="24"/>
          <w:highlight w:val="green"/>
        </w:rPr>
        <w:t xml:space="preserve"> </w:t>
      </w:r>
      <w:r w:rsidR="00E50AE8" w:rsidRPr="00BD2FA9">
        <w:rPr>
          <w:rFonts w:ascii="Times New Roman" w:hAnsi="Times New Roman" w:cs="Times New Roman"/>
          <w:position w:val="-12"/>
        </w:rPr>
        <w:object w:dxaOrig="760" w:dyaOrig="360" w14:anchorId="7710590B">
          <v:shape id="_x0000_i1034" type="#_x0000_t75" style="width:37.9pt;height:17.65pt" o:ole="">
            <v:imagedata r:id="rId23" o:title=""/>
          </v:shape>
          <o:OLEObject Type="Embed" ProgID="Equation.DSMT4" ShapeID="_x0000_i1034" DrawAspect="Content" ObjectID="_1776667198" r:id="rId24"/>
        </w:object>
      </w:r>
      <w:r w:rsidRPr="00BD2FA9">
        <w:rPr>
          <w:rFonts w:ascii="Times New Roman" w:eastAsia="Calibri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BD2FA9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>D.</w:t>
      </w:r>
      <w:r w:rsidRPr="00BD2FA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E50AE8" w:rsidRPr="00BD2FA9">
        <w:rPr>
          <w:rFonts w:ascii="Times New Roman" w:hAnsi="Times New Roman" w:cs="Times New Roman"/>
          <w:position w:val="-12"/>
        </w:rPr>
        <w:object w:dxaOrig="1060" w:dyaOrig="360" w14:anchorId="7AD00A4F">
          <v:shape id="_x0000_i1035" type="#_x0000_t75" style="width:52.9pt;height:17.65pt" o:ole="">
            <v:imagedata r:id="rId25" o:title=""/>
          </v:shape>
          <o:OLEObject Type="Embed" ProgID="Equation.DSMT4" ShapeID="_x0000_i1035" DrawAspect="Content" ObjectID="_1776667199" r:id="rId26"/>
        </w:object>
      </w:r>
      <w:r w:rsidRPr="00BD2FA9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1FDFB88B" w14:textId="77777777" w:rsidR="00C86533" w:rsidRPr="00BD2FA9" w:rsidRDefault="00C86533" w:rsidP="00BD2FA9">
      <w:pPr>
        <w:tabs>
          <w:tab w:val="left" w:pos="992"/>
          <w:tab w:val="left" w:pos="2268"/>
        </w:tabs>
        <w:spacing w:after="0" w:line="240" w:lineRule="auto"/>
        <w:ind w:left="964" w:hanging="96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</w:rPr>
        <w:t>Câu</w:t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>3.</w:t>
      </w:r>
      <w:r w:rsidRPr="00BD2FA9">
        <w:rPr>
          <w:rFonts w:ascii="Times New Roman" w:eastAsia="Calibri" w:hAnsi="Times New Roman" w:cs="Times New Roman"/>
          <w:sz w:val="24"/>
          <w:szCs w:val="24"/>
        </w:rPr>
        <w:tab/>
      </w:r>
      <w:r w:rsidRPr="00BD2FA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iểm </w:t>
      </w:r>
      <w:r w:rsidRPr="00BD2FA9">
        <w:rPr>
          <w:rFonts w:ascii="Times New Roman" w:eastAsia="Calibri" w:hAnsi="Times New Roman" w:cs="Times New Roman"/>
          <w:sz w:val="24"/>
          <w:szCs w:val="24"/>
        </w:rPr>
        <w:t>kiểm tra cuối kỳ II của 20</w:t>
      </w:r>
      <w:r w:rsidRPr="00BD2FA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ọc sinh </w:t>
      </w:r>
      <w:r w:rsidRPr="00BD2FA9">
        <w:rPr>
          <w:rFonts w:ascii="Times New Roman" w:eastAsia="Calibri" w:hAnsi="Times New Roman" w:cs="Times New Roman"/>
          <w:sz w:val="24"/>
          <w:szCs w:val="24"/>
        </w:rPr>
        <w:t>lớp 10A</w:t>
      </w:r>
      <w:r w:rsidRPr="00BD2FA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thống kê như sau</w:t>
      </w:r>
      <w:r w:rsidRPr="00BD2FA9">
        <w:rPr>
          <w:rFonts w:ascii="Times New Roman" w:eastAsia="Calibri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47"/>
        <w:gridCol w:w="448"/>
        <w:gridCol w:w="447"/>
        <w:gridCol w:w="447"/>
        <w:gridCol w:w="448"/>
        <w:gridCol w:w="448"/>
        <w:gridCol w:w="448"/>
        <w:gridCol w:w="456"/>
        <w:gridCol w:w="449"/>
        <w:gridCol w:w="449"/>
        <w:gridCol w:w="449"/>
        <w:gridCol w:w="449"/>
        <w:gridCol w:w="449"/>
        <w:gridCol w:w="449"/>
        <w:gridCol w:w="449"/>
        <w:gridCol w:w="388"/>
        <w:gridCol w:w="456"/>
        <w:gridCol w:w="388"/>
        <w:gridCol w:w="388"/>
        <w:gridCol w:w="554"/>
      </w:tblGrid>
      <w:tr w:rsidR="00C25F00" w:rsidRPr="00BD2FA9" w14:paraId="49FD51E2" w14:textId="77777777" w:rsidTr="009577C3">
        <w:trPr>
          <w:jc w:val="center"/>
        </w:trPr>
        <w:tc>
          <w:tcPr>
            <w:tcW w:w="447" w:type="dxa"/>
          </w:tcPr>
          <w:p w14:paraId="64B763B7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48" w:type="dxa"/>
          </w:tcPr>
          <w:p w14:paraId="6A795EA9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47" w:type="dxa"/>
          </w:tcPr>
          <w:p w14:paraId="4D316AE9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47" w:type="dxa"/>
          </w:tcPr>
          <w:p w14:paraId="7BDF4D99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48" w:type="dxa"/>
          </w:tcPr>
          <w:p w14:paraId="40B0E86F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48" w:type="dxa"/>
          </w:tcPr>
          <w:p w14:paraId="5DD1BBEB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48" w:type="dxa"/>
          </w:tcPr>
          <w:p w14:paraId="52231F28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56" w:type="dxa"/>
          </w:tcPr>
          <w:p w14:paraId="286F13E1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49" w:type="dxa"/>
          </w:tcPr>
          <w:p w14:paraId="485A6A1E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49" w:type="dxa"/>
          </w:tcPr>
          <w:p w14:paraId="4FA5D066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49" w:type="dxa"/>
          </w:tcPr>
          <w:p w14:paraId="2738A82E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49" w:type="dxa"/>
          </w:tcPr>
          <w:p w14:paraId="4398BF5B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49" w:type="dxa"/>
          </w:tcPr>
          <w:p w14:paraId="55F1ED4F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49" w:type="dxa"/>
          </w:tcPr>
          <w:p w14:paraId="3D29D514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49" w:type="dxa"/>
          </w:tcPr>
          <w:p w14:paraId="08E030E4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88" w:type="dxa"/>
          </w:tcPr>
          <w:p w14:paraId="1BC05F64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56" w:type="dxa"/>
          </w:tcPr>
          <w:p w14:paraId="3E183A86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88" w:type="dxa"/>
          </w:tcPr>
          <w:p w14:paraId="4289ED30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88" w:type="dxa"/>
          </w:tcPr>
          <w:p w14:paraId="405D215B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54" w:type="dxa"/>
          </w:tcPr>
          <w:p w14:paraId="4FD56E82" w14:textId="77777777" w:rsidR="00C86533" w:rsidRPr="00BD2FA9" w:rsidRDefault="00C86533" w:rsidP="00BD2FA9">
            <w:pPr>
              <w:tabs>
                <w:tab w:val="left" w:pos="992"/>
                <w:tab w:val="left" w:pos="2268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FA9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</w:tr>
    </w:tbl>
    <w:p w14:paraId="163B3115" w14:textId="77777777" w:rsidR="00C86533" w:rsidRPr="00BD2FA9" w:rsidRDefault="00C86533" w:rsidP="00BD2FA9">
      <w:pPr>
        <w:tabs>
          <w:tab w:val="left" w:pos="992"/>
          <w:tab w:val="left" w:pos="2268"/>
        </w:tabs>
        <w:spacing w:after="0" w:line="240" w:lineRule="auto"/>
        <w:ind w:left="964" w:hanging="7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D2FA9">
        <w:rPr>
          <w:rFonts w:ascii="Times New Roman" w:eastAsia="Calibri" w:hAnsi="Times New Roman" w:cs="Times New Roman"/>
          <w:sz w:val="24"/>
          <w:szCs w:val="24"/>
        </w:rPr>
        <w:tab/>
        <w:t xml:space="preserve">Tìm khoảng biến thiên </w:t>
      </w:r>
      <w:r w:rsidRPr="00BD2FA9">
        <w:rPr>
          <w:rFonts w:ascii="Times New Roman" w:eastAsia="Calibri" w:hAnsi="Times New Roman" w:cs="Times New Roman"/>
          <w:i/>
          <w:iCs/>
          <w:sz w:val="24"/>
          <w:szCs w:val="24"/>
        </w:rPr>
        <w:t>R</w:t>
      </w:r>
      <w:r w:rsidRPr="00BD2FA9">
        <w:rPr>
          <w:rFonts w:ascii="Times New Roman" w:eastAsia="Calibri" w:hAnsi="Times New Roman" w:cs="Times New Roman"/>
          <w:sz w:val="24"/>
          <w:szCs w:val="24"/>
        </w:rPr>
        <w:t xml:space="preserve"> của mẫu số liệu?</w:t>
      </w:r>
    </w:p>
    <w:p w14:paraId="77D6AE45" w14:textId="1939749D" w:rsidR="00C86533" w:rsidRPr="00BD2FA9" w:rsidRDefault="00C86533" w:rsidP="00BD2FA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 w:hanging="7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  <w:highlight w:val="green"/>
          <w:u w:val="single"/>
        </w:rPr>
        <w:t>A</w:t>
      </w:r>
      <w:r w:rsidRPr="00BD2FA9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 xml:space="preserve">. </w:t>
      </w:r>
      <w:r w:rsidR="00E50AE8" w:rsidRPr="00BD2FA9">
        <w:rPr>
          <w:rFonts w:ascii="Times New Roman" w:hAnsi="Times New Roman" w:cs="Times New Roman"/>
          <w:position w:val="-4"/>
        </w:rPr>
        <w:object w:dxaOrig="600" w:dyaOrig="260" w14:anchorId="36C80746">
          <v:shape id="_x0000_i1036" type="#_x0000_t75" style="width:30pt;height:13.15pt" o:ole="">
            <v:imagedata r:id="rId27" o:title=""/>
          </v:shape>
          <o:OLEObject Type="Embed" ProgID="Equation.DSMT4" ShapeID="_x0000_i1036" DrawAspect="Content" ObjectID="_1776667200" r:id="rId28"/>
        </w:object>
      </w:r>
      <w:r w:rsidRPr="00BD2FA9">
        <w:rPr>
          <w:rFonts w:ascii="Times New Roman" w:eastAsia="Calibri" w:hAnsi="Times New Roman" w:cs="Times New Roman"/>
          <w:sz w:val="24"/>
          <w:szCs w:val="24"/>
          <w:highlight w:val="green"/>
          <w:lang w:val="vi-VN"/>
        </w:rPr>
        <w:t>.</w:t>
      </w:r>
      <w:r w:rsidRPr="00BD2FA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>B.</w:t>
      </w:r>
      <w:r w:rsidRPr="00BD2FA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E50AE8" w:rsidRPr="00BD2FA9">
        <w:rPr>
          <w:rFonts w:ascii="Times New Roman" w:hAnsi="Times New Roman" w:cs="Times New Roman"/>
          <w:position w:val="-6"/>
        </w:rPr>
        <w:object w:dxaOrig="580" w:dyaOrig="279" w14:anchorId="73811B0F">
          <v:shape id="_x0000_i1037" type="#_x0000_t75" style="width:28.5pt;height:13.5pt" o:ole="">
            <v:imagedata r:id="rId29" o:title=""/>
          </v:shape>
          <o:OLEObject Type="Embed" ProgID="Equation.DSMT4" ShapeID="_x0000_i1037" DrawAspect="Content" ObjectID="_1776667201" r:id="rId30"/>
        </w:object>
      </w:r>
      <w:r w:rsidRPr="00BD2FA9">
        <w:rPr>
          <w:rFonts w:ascii="Times New Roman" w:eastAsia="Calibri" w:hAnsi="Times New Roman" w:cs="Times New Roman"/>
          <w:sz w:val="24"/>
          <w:szCs w:val="24"/>
        </w:rPr>
        <w:t>.</w:t>
      </w:r>
      <w:r w:rsidRPr="00BD2FA9">
        <w:rPr>
          <w:rFonts w:ascii="Times New Roman" w:eastAsia="Calibri" w:hAnsi="Times New Roman" w:cs="Times New Roman"/>
          <w:sz w:val="24"/>
          <w:szCs w:val="24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="00E50AE8" w:rsidRPr="00BD2FA9">
        <w:rPr>
          <w:rFonts w:ascii="Times New Roman" w:hAnsi="Times New Roman" w:cs="Times New Roman"/>
          <w:position w:val="-6"/>
        </w:rPr>
        <w:object w:dxaOrig="580" w:dyaOrig="279" w14:anchorId="3BBE7FEC">
          <v:shape id="_x0000_i1038" type="#_x0000_t75" style="width:28.5pt;height:13.5pt" o:ole="">
            <v:imagedata r:id="rId31" o:title=""/>
          </v:shape>
          <o:OLEObject Type="Embed" ProgID="Equation.DSMT4" ShapeID="_x0000_i1038" DrawAspect="Content" ObjectID="_1776667202" r:id="rId32"/>
        </w:object>
      </w:r>
      <w:r w:rsidRPr="00BD2FA9">
        <w:rPr>
          <w:rFonts w:ascii="Times New Roman" w:eastAsia="Calibri" w:hAnsi="Times New Roman" w:cs="Times New Roman"/>
          <w:sz w:val="24"/>
          <w:szCs w:val="24"/>
        </w:rPr>
        <w:t>.</w:t>
      </w:r>
      <w:r w:rsidRPr="00BD2FA9">
        <w:rPr>
          <w:rFonts w:ascii="Times New Roman" w:eastAsia="Calibri" w:hAnsi="Times New Roman" w:cs="Times New Roman"/>
          <w:sz w:val="24"/>
          <w:szCs w:val="24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="00E50AE8" w:rsidRPr="00BD2FA9">
        <w:rPr>
          <w:rFonts w:ascii="Times New Roman" w:hAnsi="Times New Roman" w:cs="Times New Roman"/>
          <w:position w:val="-6"/>
        </w:rPr>
        <w:object w:dxaOrig="600" w:dyaOrig="279" w14:anchorId="24F82A22">
          <v:shape id="_x0000_i1039" type="#_x0000_t75" style="width:30pt;height:13.5pt" o:ole="">
            <v:imagedata r:id="rId33" o:title=""/>
          </v:shape>
          <o:OLEObject Type="Embed" ProgID="Equation.DSMT4" ShapeID="_x0000_i1039" DrawAspect="Content" ObjectID="_1776667203" r:id="rId34"/>
        </w:object>
      </w:r>
      <w:r w:rsidRPr="00BD2FA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1E87D63" w14:textId="3F9D0084" w:rsidR="00C86533" w:rsidRPr="00BD2FA9" w:rsidRDefault="00C86533" w:rsidP="00BD2FA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</w:rPr>
        <w:t>Câu</w:t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>4.</w:t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 </w:t>
      </w:r>
      <w:r w:rsidRPr="00BD2FA9">
        <w:rPr>
          <w:rFonts w:ascii="Times New Roman" w:hAnsi="Times New Roman" w:cs="Times New Roman"/>
          <w:sz w:val="24"/>
          <w:szCs w:val="24"/>
        </w:rPr>
        <w:t>Tính phương sai của dãy số liệu thống kê:</w:t>
      </w:r>
      <w:r w:rsidR="001B7CE4" w:rsidRPr="00BD2FA9">
        <w:rPr>
          <w:rFonts w:ascii="Times New Roman" w:hAnsi="Times New Roman" w:cs="Times New Roman"/>
          <w:sz w:val="24"/>
          <w:szCs w:val="24"/>
        </w:rPr>
        <w:t xml:space="preserve"> </w:t>
      </w:r>
      <w:r w:rsidR="00E50AE8" w:rsidRPr="00BD2FA9">
        <w:rPr>
          <w:rFonts w:ascii="Times New Roman" w:hAnsi="Times New Roman" w:cs="Times New Roman"/>
          <w:position w:val="-10"/>
        </w:rPr>
        <w:object w:dxaOrig="1359" w:dyaOrig="320" w14:anchorId="371D1C48">
          <v:shape id="_x0000_i1040" type="#_x0000_t75" style="width:67.9pt;height:16.5pt" o:ole="">
            <v:imagedata r:id="rId35" o:title=""/>
          </v:shape>
          <o:OLEObject Type="Embed" ProgID="Equation.DSMT4" ShapeID="_x0000_i1040" DrawAspect="Content" ObjectID="_1776667204" r:id="rId36"/>
        </w:object>
      </w:r>
      <w:r w:rsidRPr="00BD2FA9">
        <w:rPr>
          <w:rFonts w:ascii="Times New Roman" w:hAnsi="Times New Roman" w:cs="Times New Roman"/>
          <w:sz w:val="24"/>
          <w:szCs w:val="24"/>
        </w:rPr>
        <w:t>.</w:t>
      </w:r>
    </w:p>
    <w:p w14:paraId="4F1EFD3B" w14:textId="77777777" w:rsidR="00C86533" w:rsidRPr="00BD2FA9" w:rsidRDefault="00C86533" w:rsidP="00BD2FA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D2FA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D2FA9">
        <w:rPr>
          <w:rFonts w:ascii="Times New Roman" w:hAnsi="Times New Roman" w:cs="Times New Roman"/>
          <w:sz w:val="24"/>
          <w:szCs w:val="24"/>
        </w:rPr>
        <w:t>1.</w:t>
      </w:r>
      <w:r w:rsidRPr="00BD2FA9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BD2FA9">
        <w:rPr>
          <w:rFonts w:ascii="Times New Roman" w:hAnsi="Times New Roman" w:cs="Times New Roman"/>
          <w:sz w:val="24"/>
          <w:szCs w:val="24"/>
        </w:rPr>
        <w:t>2.</w:t>
      </w:r>
      <w:r w:rsidRPr="00BD2FA9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BD2FA9">
        <w:rPr>
          <w:rFonts w:ascii="Times New Roman" w:hAnsi="Times New Roman" w:cs="Times New Roman"/>
          <w:sz w:val="24"/>
          <w:szCs w:val="24"/>
        </w:rPr>
        <w:t>3.</w:t>
      </w:r>
      <w:r w:rsidRPr="00BD2FA9">
        <w:rPr>
          <w:rFonts w:ascii="Times New Roman" w:hAnsi="Times New Roman" w:cs="Times New Roman"/>
          <w:b/>
          <w:sz w:val="24"/>
          <w:szCs w:val="24"/>
        </w:rPr>
        <w:tab/>
      </w:r>
      <w:r w:rsidRPr="00BD2FA9">
        <w:rPr>
          <w:rFonts w:ascii="Times New Roman" w:hAnsi="Times New Roman" w:cs="Times New Roman"/>
          <w:b/>
          <w:sz w:val="24"/>
          <w:szCs w:val="24"/>
          <w:highlight w:val="green"/>
          <w:u w:val="single"/>
        </w:rPr>
        <w:t>D</w:t>
      </w:r>
      <w:r w:rsidRPr="00BD2FA9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. </w:t>
      </w:r>
      <w:r w:rsidRPr="00BD2FA9">
        <w:rPr>
          <w:rFonts w:ascii="Times New Roman" w:hAnsi="Times New Roman" w:cs="Times New Roman"/>
          <w:sz w:val="24"/>
          <w:szCs w:val="24"/>
          <w:highlight w:val="green"/>
        </w:rPr>
        <w:t>4.</w:t>
      </w:r>
    </w:p>
    <w:p w14:paraId="7237ABF1" w14:textId="6A495DDB" w:rsidR="00F2187D" w:rsidRPr="00BD2FA9" w:rsidRDefault="00F2187D" w:rsidP="00BD2FA9">
      <w:pPr>
        <w:tabs>
          <w:tab w:val="left" w:pos="2268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</w:rPr>
        <w:t>Câu</w:t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 xml:space="preserve">5. </w:t>
      </w:r>
      <w:r w:rsidRPr="00BD2FA9">
        <w:rPr>
          <w:rFonts w:ascii="Times New Roman" w:eastAsia="Calibri" w:hAnsi="Times New Roman" w:cs="Times New Roman"/>
          <w:spacing w:val="-4"/>
          <w:sz w:val="24"/>
          <w:szCs w:val="24"/>
          <w:lang w:val="nl-NL"/>
        </w:rPr>
        <w:t xml:space="preserve">Tung một đồng xu hai lần liên tiếp. Ký hiệu </w:t>
      </w:r>
      <w:r w:rsidR="00E50AE8" w:rsidRPr="00BD2FA9">
        <w:rPr>
          <w:rFonts w:ascii="Times New Roman" w:hAnsi="Times New Roman" w:cs="Times New Roman"/>
          <w:position w:val="-10"/>
        </w:rPr>
        <w:object w:dxaOrig="499" w:dyaOrig="320" w14:anchorId="625220B7">
          <v:shape id="_x0000_i1041" type="#_x0000_t75" style="width:24.75pt;height:16.5pt" o:ole="">
            <v:imagedata r:id="rId37" o:title=""/>
          </v:shape>
          <o:OLEObject Type="Embed" ProgID="Equation.DSMT4" ShapeID="_x0000_i1041" DrawAspect="Content" ObjectID="_1776667205" r:id="rId38"/>
        </w:object>
      </w:r>
      <w:r w:rsidRPr="00BD2FA9">
        <w:rPr>
          <w:rFonts w:ascii="Times New Roman" w:eastAsia="Calibri" w:hAnsi="Times New Roman" w:cs="Times New Roman"/>
          <w:spacing w:val="-4"/>
          <w:sz w:val="24"/>
          <w:szCs w:val="24"/>
          <w:lang w:val="nl-NL"/>
        </w:rPr>
        <w:t xml:space="preserve"> để chỉ lần lượt đồng xu xuất hiện mặt sấp, mặt ngửa. Mô tả không gian mẫu.</w:t>
      </w:r>
    </w:p>
    <w:p w14:paraId="5CCC321D" w14:textId="1C637BA0" w:rsidR="00F2187D" w:rsidRPr="00BD2FA9" w:rsidRDefault="00F2187D" w:rsidP="00BD2FA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BD2FA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E50AE8" w:rsidRPr="00BD2FA9">
        <w:rPr>
          <w:rFonts w:ascii="Times New Roman" w:hAnsi="Times New Roman" w:cs="Times New Roman"/>
          <w:position w:val="-14"/>
        </w:rPr>
        <w:object w:dxaOrig="1420" w:dyaOrig="400" w14:anchorId="71CD703C">
          <v:shape id="_x0000_i1042" type="#_x0000_t75" style="width:70.5pt;height:20.25pt" o:ole="">
            <v:imagedata r:id="rId39" o:title=""/>
          </v:shape>
          <o:OLEObject Type="Embed" ProgID="Equation.DSMT4" ShapeID="_x0000_i1042" DrawAspect="Content" ObjectID="_1776667206" r:id="rId40"/>
        </w:object>
      </w:r>
      <w:r w:rsidRPr="00BD2FA9">
        <w:rPr>
          <w:rFonts w:ascii="Times New Roman" w:eastAsia="Calibri" w:hAnsi="Times New Roman" w:cs="Times New Roman"/>
          <w:sz w:val="24"/>
          <w:szCs w:val="24"/>
        </w:rPr>
        <w:t>.</w:t>
      </w:r>
      <w:r w:rsidRPr="00BD2FA9">
        <w:rPr>
          <w:rFonts w:ascii="Times New Roman" w:eastAsia="Calibri" w:hAnsi="Times New Roman" w:cs="Times New Roman"/>
          <w:sz w:val="24"/>
          <w:szCs w:val="24"/>
        </w:rPr>
        <w:tab/>
      </w:r>
      <w:r w:rsidRPr="00BD2FA9">
        <w:rPr>
          <w:rFonts w:ascii="Times New Roman" w:eastAsia="Calibri" w:hAnsi="Times New Roman" w:cs="Times New Roman"/>
          <w:sz w:val="24"/>
          <w:szCs w:val="24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="00E50AE8" w:rsidRPr="00BD2FA9">
        <w:rPr>
          <w:rFonts w:ascii="Times New Roman" w:hAnsi="Times New Roman" w:cs="Times New Roman"/>
          <w:position w:val="-14"/>
        </w:rPr>
        <w:object w:dxaOrig="1420" w:dyaOrig="400" w14:anchorId="7DB338E2">
          <v:shape id="_x0000_i1043" type="#_x0000_t75" style="width:70.5pt;height:20.25pt" o:ole="">
            <v:imagedata r:id="rId41" o:title=""/>
          </v:shape>
          <o:OLEObject Type="Embed" ProgID="Equation.DSMT4" ShapeID="_x0000_i1043" DrawAspect="Content" ObjectID="_1776667207" r:id="rId42"/>
        </w:object>
      </w:r>
      <w:r w:rsidRPr="00BD2FA9">
        <w:rPr>
          <w:rFonts w:ascii="Times New Roman" w:eastAsia="Calibri" w:hAnsi="Times New Roman" w:cs="Times New Roman"/>
          <w:sz w:val="24"/>
          <w:szCs w:val="24"/>
        </w:rPr>
        <w:t>.</w:t>
      </w:r>
      <w:r w:rsidRPr="00BD2FA9">
        <w:rPr>
          <w:rFonts w:ascii="Times New Roman" w:eastAsia="Calibri" w:hAnsi="Times New Roman" w:cs="Times New Roman"/>
          <w:sz w:val="24"/>
          <w:szCs w:val="24"/>
        </w:rPr>
        <w:tab/>
      </w:r>
    </w:p>
    <w:p w14:paraId="20AB5C3A" w14:textId="28937102" w:rsidR="00F2187D" w:rsidRPr="00BD2FA9" w:rsidRDefault="00F2187D" w:rsidP="00BD2FA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="00E50AE8" w:rsidRPr="00BD2FA9">
        <w:rPr>
          <w:rFonts w:ascii="Times New Roman" w:hAnsi="Times New Roman" w:cs="Times New Roman"/>
          <w:position w:val="-14"/>
        </w:rPr>
        <w:object w:dxaOrig="1140" w:dyaOrig="400" w14:anchorId="6369455C">
          <v:shape id="_x0000_i1044" type="#_x0000_t75" style="width:57pt;height:20.25pt" o:ole="">
            <v:imagedata r:id="rId43" o:title=""/>
          </v:shape>
          <o:OLEObject Type="Embed" ProgID="Equation.DSMT4" ShapeID="_x0000_i1044" DrawAspect="Content" ObjectID="_1776667208" r:id="rId44"/>
        </w:object>
      </w:r>
      <w:r w:rsidRPr="00BD2FA9">
        <w:rPr>
          <w:rFonts w:ascii="Times New Roman" w:eastAsia="Calibri" w:hAnsi="Times New Roman" w:cs="Times New Roman"/>
          <w:sz w:val="24"/>
          <w:szCs w:val="24"/>
        </w:rPr>
        <w:t>.</w:t>
      </w:r>
      <w:r w:rsidRPr="00BD2FA9">
        <w:rPr>
          <w:rFonts w:ascii="Times New Roman" w:eastAsia="Calibri" w:hAnsi="Times New Roman" w:cs="Times New Roman"/>
          <w:sz w:val="24"/>
          <w:szCs w:val="24"/>
        </w:rPr>
        <w:tab/>
      </w:r>
      <w:r w:rsidRPr="00BD2FA9">
        <w:rPr>
          <w:rFonts w:ascii="Times New Roman" w:eastAsia="Calibri" w:hAnsi="Times New Roman" w:cs="Times New Roman"/>
          <w:sz w:val="24"/>
          <w:szCs w:val="24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  <w:highlight w:val="green"/>
          <w:u w:val="single"/>
        </w:rPr>
        <w:t>D.</w:t>
      </w:r>
      <w:r w:rsidRPr="00BD2FA9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 xml:space="preserve"> </w:t>
      </w:r>
      <w:r w:rsidR="00E50AE8" w:rsidRPr="00BD2FA9">
        <w:rPr>
          <w:rFonts w:ascii="Times New Roman" w:hAnsi="Times New Roman" w:cs="Times New Roman"/>
          <w:position w:val="-14"/>
        </w:rPr>
        <w:object w:dxaOrig="2280" w:dyaOrig="400" w14:anchorId="156C6653">
          <v:shape id="_x0000_i1045" type="#_x0000_t75" style="width:114pt;height:20.25pt" o:ole="">
            <v:imagedata r:id="rId45" o:title=""/>
          </v:shape>
          <o:OLEObject Type="Embed" ProgID="Equation.DSMT4" ShapeID="_x0000_i1045" DrawAspect="Content" ObjectID="_1776667209" r:id="rId46"/>
        </w:object>
      </w:r>
      <w:r w:rsidRPr="00BD2FA9">
        <w:rPr>
          <w:rFonts w:ascii="Times New Roman" w:eastAsia="Calibri" w:hAnsi="Times New Roman" w:cs="Times New Roman"/>
          <w:sz w:val="24"/>
          <w:szCs w:val="24"/>
          <w:highlight w:val="green"/>
        </w:rPr>
        <w:t>.</w:t>
      </w:r>
    </w:p>
    <w:p w14:paraId="43ADD599" w14:textId="1F01C8F0" w:rsidR="00C86533" w:rsidRPr="00BD2FA9" w:rsidRDefault="00C86533" w:rsidP="00BD2FA9">
      <w:pPr>
        <w:tabs>
          <w:tab w:val="left" w:pos="0"/>
          <w:tab w:val="left" w:pos="3420"/>
          <w:tab w:val="left" w:pos="5670"/>
          <w:tab w:val="left" w:pos="7920"/>
        </w:tabs>
        <w:spacing w:after="0" w:line="240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BD2FA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Câu </w:t>
      </w:r>
      <w:proofErr w:type="gramStart"/>
      <w:r w:rsidRPr="00BD2FA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>6</w:t>
      </w:r>
      <w:r w:rsidRPr="00BD2FA9">
        <w:rPr>
          <w:rFonts w:ascii="Times New Roman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 w:rsidRPr="00BD2FA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>.</w:t>
      </w:r>
      <w:proofErr w:type="gramEnd"/>
      <w:r w:rsidRPr="00BD2FA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BD2FA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Gieo một </w:t>
      </w:r>
      <w:r w:rsidRPr="00BD2FA9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con xúc xắc</w:t>
      </w:r>
      <w:r w:rsidR="004F1481" w:rsidRPr="00BD2FA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cân đối và đồng chất</w:t>
      </w:r>
      <w:r w:rsidRPr="00BD2FA9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hai lần</w:t>
      </w:r>
      <w:r w:rsidR="00137F66" w:rsidRPr="00BD2FA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iên tiếp</w:t>
      </w:r>
      <w:r w:rsidRPr="00BD2FA9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Gọi </w:t>
      </w:r>
      <w:r w:rsidR="00E50AE8" w:rsidRPr="00BD2FA9">
        <w:rPr>
          <w:rFonts w:ascii="Times New Roman" w:hAnsi="Times New Roman" w:cs="Times New Roman"/>
          <w:position w:val="-4"/>
        </w:rPr>
        <w:object w:dxaOrig="240" w:dyaOrig="260" w14:anchorId="6E525A55">
          <v:shape id="_x0000_i1046" type="#_x0000_t75" style="width:12pt;height:13.15pt" o:ole="">
            <v:imagedata r:id="rId47" o:title=""/>
          </v:shape>
          <o:OLEObject Type="Embed" ProgID="Equation.DSMT4" ShapeID="_x0000_i1046" DrawAspect="Content" ObjectID="_1776667210" r:id="rId48"/>
        </w:object>
      </w:r>
      <w:r w:rsidRPr="00BD2FA9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biến cố “ Ít nhất một lần xuất hiện mặt sáu chấm”. </w:t>
      </w:r>
      <w:r w:rsidRPr="00BD2FA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Xác suất của biến cố </w:t>
      </w:r>
      <w:r w:rsidR="00E50AE8" w:rsidRPr="00BD2FA9">
        <w:rPr>
          <w:rFonts w:ascii="Times New Roman" w:hAnsi="Times New Roman" w:cs="Times New Roman"/>
          <w:position w:val="-4"/>
        </w:rPr>
        <w:object w:dxaOrig="240" w:dyaOrig="260" w14:anchorId="560EE683">
          <v:shape id="_x0000_i1047" type="#_x0000_t75" style="width:12pt;height:13.15pt" o:ole="">
            <v:imagedata r:id="rId49" o:title=""/>
          </v:shape>
          <o:OLEObject Type="Embed" ProgID="Equation.DSMT4" ShapeID="_x0000_i1047" DrawAspect="Content" ObjectID="_1776667211" r:id="rId50"/>
        </w:object>
      </w:r>
      <w:r w:rsidRPr="00BD2FA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14:paraId="7EE81443" w14:textId="0CC096DB" w:rsidR="00C86533" w:rsidRPr="00BD2FA9" w:rsidRDefault="00C86533" w:rsidP="00BD2FA9">
      <w:pPr>
        <w:tabs>
          <w:tab w:val="left" w:pos="992"/>
          <w:tab w:val="left" w:pos="3420"/>
          <w:tab w:val="left" w:pos="5670"/>
          <w:tab w:val="left" w:pos="7920"/>
        </w:tabs>
        <w:spacing w:after="0" w:line="240" w:lineRule="auto"/>
        <w:ind w:left="993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BD2FA9">
        <w:rPr>
          <w:rFonts w:ascii="Times New Roman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A.</w:t>
      </w:r>
      <w:r w:rsidRPr="00BD2FA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="00E50AE8" w:rsidRPr="00BD2FA9">
        <w:rPr>
          <w:rFonts w:ascii="Times New Roman" w:hAnsi="Times New Roman" w:cs="Times New Roman"/>
          <w:position w:val="-24"/>
        </w:rPr>
        <w:object w:dxaOrig="340" w:dyaOrig="620" w14:anchorId="5EB06CE4">
          <v:shape id="_x0000_i1048" type="#_x0000_t75" style="width:16.9pt;height:31.15pt" o:ole="">
            <v:imagedata r:id="rId51" o:title=""/>
          </v:shape>
          <o:OLEObject Type="Embed" ProgID="Equation.DSMT4" ShapeID="_x0000_i1048" DrawAspect="Content" ObjectID="_1776667212" r:id="rId52"/>
        </w:object>
      </w:r>
      <w:r w:rsidRPr="00BD2FA9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BD2FA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BD2FA9">
        <w:rPr>
          <w:rFonts w:ascii="Times New Roman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B. </w:t>
      </w:r>
      <w:r w:rsidR="00E50AE8" w:rsidRPr="00BD2FA9">
        <w:rPr>
          <w:rFonts w:ascii="Times New Roman" w:hAnsi="Times New Roman" w:cs="Times New Roman"/>
          <w:position w:val="-24"/>
        </w:rPr>
        <w:object w:dxaOrig="340" w:dyaOrig="620" w14:anchorId="54B05E98">
          <v:shape id="_x0000_i1049" type="#_x0000_t75" style="width:16.9pt;height:31.15pt" o:ole="">
            <v:imagedata r:id="rId53" o:title=""/>
          </v:shape>
          <o:OLEObject Type="Embed" ProgID="Equation.DSMT4" ShapeID="_x0000_i1049" DrawAspect="Content" ObjectID="_1776667213" r:id="rId54"/>
        </w:object>
      </w:r>
      <w:r w:rsidRPr="00BD2FA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BD2FA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BD2FA9">
        <w:rPr>
          <w:rFonts w:ascii="Times New Roman" w:hAnsi="Times New Roman" w:cs="Times New Roman"/>
          <w:b/>
          <w:kern w:val="2"/>
          <w:sz w:val="24"/>
          <w:szCs w:val="24"/>
          <w:highlight w:val="green"/>
          <w:u w:val="single"/>
          <w:lang w:val="nl-NL"/>
          <w14:ligatures w14:val="standardContextual"/>
        </w:rPr>
        <w:t>C.</w:t>
      </w:r>
      <w:r w:rsidRPr="00BD2FA9">
        <w:rPr>
          <w:rFonts w:ascii="Times New Roman" w:hAnsi="Times New Roman" w:cs="Times New Roman"/>
          <w:kern w:val="2"/>
          <w:sz w:val="24"/>
          <w:szCs w:val="24"/>
          <w:highlight w:val="green"/>
          <w14:ligatures w14:val="standardContextual"/>
        </w:rPr>
        <w:t xml:space="preserve"> </w:t>
      </w:r>
      <w:r w:rsidR="00E50AE8" w:rsidRPr="00BD2FA9">
        <w:rPr>
          <w:rFonts w:ascii="Times New Roman" w:hAnsi="Times New Roman" w:cs="Times New Roman"/>
          <w:position w:val="-24"/>
        </w:rPr>
        <w:object w:dxaOrig="340" w:dyaOrig="620" w14:anchorId="30C520CB">
          <v:shape id="_x0000_i1050" type="#_x0000_t75" style="width:16.9pt;height:31.15pt" o:ole="">
            <v:imagedata r:id="rId55" o:title=""/>
          </v:shape>
          <o:OLEObject Type="Embed" ProgID="Equation.DSMT4" ShapeID="_x0000_i1050" DrawAspect="Content" ObjectID="_1776667214" r:id="rId56"/>
        </w:object>
      </w:r>
      <w:r w:rsidRPr="00BD2FA9">
        <w:rPr>
          <w:rFonts w:ascii="Times New Roman" w:hAnsi="Times New Roman" w:cs="Times New Roman"/>
          <w:kern w:val="2"/>
          <w:sz w:val="24"/>
          <w:szCs w:val="24"/>
          <w:highlight w:val="green"/>
          <w14:ligatures w14:val="standardContextual"/>
        </w:rPr>
        <w:t>.</w:t>
      </w:r>
      <w:r w:rsidRPr="00BD2FA9">
        <w:rPr>
          <w:rFonts w:ascii="Times New Roman" w:eastAsia="Times New Roman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BD2FA9">
        <w:rPr>
          <w:rFonts w:ascii="Times New Roman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D.</w:t>
      </w:r>
      <w:r w:rsidRPr="00BD2FA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="00E50AE8" w:rsidRPr="00BD2FA9">
        <w:rPr>
          <w:rFonts w:ascii="Times New Roman" w:hAnsi="Times New Roman" w:cs="Times New Roman"/>
          <w:position w:val="-24"/>
        </w:rPr>
        <w:object w:dxaOrig="240" w:dyaOrig="620" w14:anchorId="42518118">
          <v:shape id="_x0000_i1051" type="#_x0000_t75" style="width:12pt;height:31.15pt" o:ole="">
            <v:imagedata r:id="rId57" o:title=""/>
          </v:shape>
          <o:OLEObject Type="Embed" ProgID="Equation.DSMT4" ShapeID="_x0000_i1051" DrawAspect="Content" ObjectID="_1776667215" r:id="rId58"/>
        </w:object>
      </w:r>
      <w:r w:rsidRPr="00BD2FA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285E4BB2" w14:textId="1949954C" w:rsidR="00C86533" w:rsidRPr="00BD2FA9" w:rsidRDefault="00C86533" w:rsidP="00BD2FA9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</w:rPr>
        <w:t>Câu</w:t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 xml:space="preserve">7. </w:t>
      </w:r>
      <w:r w:rsidRPr="00BD2FA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Một chiếc hộp chứa </w:t>
      </w:r>
      <w:r w:rsidR="00E50AE8" w:rsidRPr="00BD2FA9">
        <w:rPr>
          <w:rFonts w:ascii="Times New Roman" w:hAnsi="Times New Roman" w:cs="Times New Roman"/>
          <w:position w:val="-6"/>
        </w:rPr>
        <w:object w:dxaOrig="200" w:dyaOrig="279" w14:anchorId="527289D6">
          <v:shape id="_x0000_i1052" type="#_x0000_t75" style="width:9.75pt;height:13.5pt" o:ole="">
            <v:imagedata r:id="rId59" o:title=""/>
          </v:shape>
          <o:OLEObject Type="Embed" ProgID="Equation.DSMT4" ShapeID="_x0000_i1052" DrawAspect="Content" ObjectID="_1776667216" r:id="rId60"/>
        </w:object>
      </w:r>
      <w:r w:rsidRPr="00BD2FA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iên bi màu xanh và </w:t>
      </w:r>
      <w:r w:rsidR="00E50AE8" w:rsidRPr="00BD2FA9">
        <w:rPr>
          <w:rFonts w:ascii="Times New Roman" w:hAnsi="Times New Roman" w:cs="Times New Roman"/>
          <w:position w:val="-4"/>
        </w:rPr>
        <w:object w:dxaOrig="200" w:dyaOrig="260" w14:anchorId="26B6AC34">
          <v:shape id="_x0000_i1053" type="#_x0000_t75" style="width:9.75pt;height:13.15pt" o:ole="">
            <v:imagedata r:id="rId61" o:title=""/>
          </v:shape>
          <o:OLEObject Type="Embed" ProgID="Equation.DSMT4" ShapeID="_x0000_i1053" DrawAspect="Content" ObjectID="_1776667217" r:id="rId62"/>
        </w:object>
      </w:r>
      <w:r w:rsidRPr="00BD2FA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iên bi màu đỏ. Lấy ngẫu nhiên từ chiếc hộp ra </w:t>
      </w:r>
      <w:r w:rsidR="00E50AE8" w:rsidRPr="00BD2FA9">
        <w:rPr>
          <w:rFonts w:ascii="Times New Roman" w:hAnsi="Times New Roman" w:cs="Times New Roman"/>
          <w:position w:val="-6"/>
        </w:rPr>
        <w:object w:dxaOrig="180" w:dyaOrig="279" w14:anchorId="00C2AEB5">
          <v:shape id="_x0000_i1054" type="#_x0000_t75" style="width:9.4pt;height:13.5pt" o:ole="">
            <v:imagedata r:id="rId63" o:title=""/>
          </v:shape>
          <o:OLEObject Type="Embed" ProgID="Equation.DSMT4" ShapeID="_x0000_i1054" DrawAspect="Content" ObjectID="_1776667218" r:id="rId64"/>
        </w:object>
      </w:r>
      <w:r w:rsidRPr="00BD2FA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iên bi. Tính xác suất để trong </w:t>
      </w:r>
      <w:r w:rsidR="00E50AE8" w:rsidRPr="00BD2FA9">
        <w:rPr>
          <w:rFonts w:ascii="Times New Roman" w:hAnsi="Times New Roman" w:cs="Times New Roman"/>
          <w:position w:val="-6"/>
        </w:rPr>
        <w:object w:dxaOrig="180" w:dyaOrig="279" w14:anchorId="35361AB7">
          <v:shape id="_x0000_i1055" type="#_x0000_t75" style="width:9.4pt;height:13.5pt" o:ole="">
            <v:imagedata r:id="rId65" o:title=""/>
          </v:shape>
          <o:OLEObject Type="Embed" ProgID="Equation.DSMT4" ShapeID="_x0000_i1055" DrawAspect="Content" ObjectID="_1776667219" r:id="rId66"/>
        </w:object>
      </w:r>
      <w:r w:rsidRPr="00BD2FA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iên bi lấy được có đúng </w:t>
      </w:r>
      <w:r w:rsidR="00E50AE8" w:rsidRPr="00BD2FA9">
        <w:rPr>
          <w:rFonts w:ascii="Times New Roman" w:hAnsi="Times New Roman" w:cs="Times New Roman"/>
          <w:position w:val="-4"/>
        </w:rPr>
        <w:object w:dxaOrig="200" w:dyaOrig="260" w14:anchorId="2AF3E619">
          <v:shape id="_x0000_i1056" type="#_x0000_t75" style="width:9.75pt;height:13.15pt" o:ole="">
            <v:imagedata r:id="rId67" o:title=""/>
          </v:shape>
          <o:OLEObject Type="Embed" ProgID="Equation.DSMT4" ShapeID="_x0000_i1056" DrawAspect="Content" ObjectID="_1776667220" r:id="rId68"/>
        </w:object>
      </w:r>
      <w:r w:rsidRPr="00BD2FA9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iên bi màu đỏ. </w:t>
      </w:r>
    </w:p>
    <w:p w14:paraId="448AC128" w14:textId="2CC7DC9E" w:rsidR="00C86533" w:rsidRPr="00BD2FA9" w:rsidRDefault="00C86533" w:rsidP="00BD2FA9">
      <w:pPr>
        <w:tabs>
          <w:tab w:val="left" w:pos="2268"/>
        </w:tabs>
        <w:spacing w:after="0" w:line="240" w:lineRule="auto"/>
        <w:ind w:left="990" w:hanging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A. </w:t>
      </w:r>
      <w:r w:rsidR="00E50AE8" w:rsidRPr="00BD2FA9">
        <w:rPr>
          <w:rFonts w:ascii="Times New Roman" w:hAnsi="Times New Roman" w:cs="Times New Roman"/>
          <w:position w:val="-24"/>
        </w:rPr>
        <w:object w:dxaOrig="320" w:dyaOrig="620" w14:anchorId="0FA0176E">
          <v:shape id="_x0000_i1057" type="#_x0000_t75" style="width:16.5pt;height:31.15pt" o:ole="">
            <v:imagedata r:id="rId69" o:title=""/>
          </v:shape>
          <o:OLEObject Type="Embed" ProgID="Equation.DSMT4" ShapeID="_x0000_i1057" DrawAspect="Content" ObjectID="_1776667221" r:id="rId70"/>
        </w:object>
      </w:r>
      <w:r w:rsidRPr="00BD2FA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  <w:highlight w:val="green"/>
          <w:u w:val="single"/>
        </w:rPr>
        <w:t>B.</w:t>
      </w:r>
      <w:r w:rsidRPr="00BD2FA9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 xml:space="preserve"> </w:t>
      </w:r>
      <w:r w:rsidR="00E50AE8" w:rsidRPr="00BD2FA9">
        <w:rPr>
          <w:rFonts w:ascii="Times New Roman" w:hAnsi="Times New Roman" w:cs="Times New Roman"/>
          <w:position w:val="-24"/>
        </w:rPr>
        <w:object w:dxaOrig="340" w:dyaOrig="620" w14:anchorId="793FDF9A">
          <v:shape id="_x0000_i1058" type="#_x0000_t75" style="width:16.9pt;height:31.15pt" o:ole="">
            <v:imagedata r:id="rId71" o:title=""/>
          </v:shape>
          <o:OLEObject Type="Embed" ProgID="Equation.DSMT4" ShapeID="_x0000_i1058" DrawAspect="Content" ObjectID="_1776667222" r:id="rId72"/>
        </w:object>
      </w:r>
      <w:r w:rsidRPr="00BD2FA9">
        <w:rPr>
          <w:rFonts w:ascii="Times New Roman" w:eastAsia="Calibri" w:hAnsi="Times New Roman" w:cs="Times New Roman"/>
          <w:sz w:val="24"/>
          <w:szCs w:val="24"/>
          <w:highlight w:val="green"/>
          <w:lang w:val="fr-FR"/>
        </w:rPr>
        <w:t>.</w:t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>C.</w:t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="00E50AE8" w:rsidRPr="00BD2FA9">
        <w:rPr>
          <w:rFonts w:ascii="Times New Roman" w:hAnsi="Times New Roman" w:cs="Times New Roman"/>
          <w:position w:val="-24"/>
        </w:rPr>
        <w:object w:dxaOrig="340" w:dyaOrig="620" w14:anchorId="4A9BF3D4">
          <v:shape id="_x0000_i1059" type="#_x0000_t75" style="width:16.9pt;height:31.15pt" o:ole="">
            <v:imagedata r:id="rId73" o:title=""/>
          </v:shape>
          <o:OLEObject Type="Embed" ProgID="Equation.DSMT4" ShapeID="_x0000_i1059" DrawAspect="Content" ObjectID="_1776667223" r:id="rId74"/>
        </w:object>
      </w:r>
      <w:r w:rsidRPr="00BD2FA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="00E50AE8" w:rsidRPr="00BD2FA9">
        <w:rPr>
          <w:rFonts w:ascii="Times New Roman" w:hAnsi="Times New Roman" w:cs="Times New Roman"/>
          <w:position w:val="-24"/>
        </w:rPr>
        <w:object w:dxaOrig="240" w:dyaOrig="620" w14:anchorId="561E6F12">
          <v:shape id="_x0000_i1060" type="#_x0000_t75" style="width:12pt;height:31.15pt" o:ole="">
            <v:imagedata r:id="rId75" o:title=""/>
          </v:shape>
          <o:OLEObject Type="Embed" ProgID="Equation.DSMT4" ShapeID="_x0000_i1060" DrawAspect="Content" ObjectID="_1776667224" r:id="rId76"/>
        </w:object>
      </w:r>
      <w:r w:rsidRPr="00BD2FA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9BB3F0F" w14:textId="6A833ACB" w:rsidR="00F36F9C" w:rsidRPr="00BD2FA9" w:rsidRDefault="00C86533" w:rsidP="00BD2FA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</w:t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 xml:space="preserve">8. </w:t>
      </w:r>
      <w:r w:rsidR="00F36F9C" w:rsidRPr="00BD2FA9">
        <w:rPr>
          <w:rFonts w:ascii="Times New Roman" w:hAnsi="Times New Roman" w:cs="Times New Roman"/>
          <w:sz w:val="24"/>
          <w:szCs w:val="24"/>
        </w:rPr>
        <w:t xml:space="preserve">Trong mặt phẳng toạ độ </w:t>
      </w:r>
      <w:r w:rsidR="00E50AE8" w:rsidRPr="00BD2FA9">
        <w:rPr>
          <w:rFonts w:ascii="Times New Roman" w:hAnsi="Times New Roman" w:cs="Times New Roman"/>
          <w:position w:val="-10"/>
        </w:rPr>
        <w:object w:dxaOrig="460" w:dyaOrig="320" w14:anchorId="3C6A7CF0">
          <v:shape id="_x0000_i1061" type="#_x0000_t75" style="width:22.9pt;height:16.5pt" o:ole="">
            <v:imagedata r:id="rId77" o:title=""/>
          </v:shape>
          <o:OLEObject Type="Embed" ProgID="Equation.DSMT4" ShapeID="_x0000_i1061" DrawAspect="Content" ObjectID="_1776667225" r:id="rId78"/>
        </w:object>
      </w:r>
      <w:r w:rsidR="00F36F9C" w:rsidRPr="00BD2FA9">
        <w:rPr>
          <w:rFonts w:ascii="Times New Roman" w:hAnsi="Times New Roman" w:cs="Times New Roman"/>
          <w:sz w:val="24"/>
          <w:szCs w:val="24"/>
        </w:rPr>
        <w:t>, phương trình nào sau đây là phương trình chính tắc của một elip?</w:t>
      </w:r>
    </w:p>
    <w:p w14:paraId="6F6ED805" w14:textId="1BE81EC8" w:rsidR="00F36F9C" w:rsidRPr="00BD2FA9" w:rsidRDefault="00F36F9C" w:rsidP="00BD2FA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D2FA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E50AE8" w:rsidRPr="00BD2FA9">
        <w:rPr>
          <w:rFonts w:ascii="Times New Roman" w:hAnsi="Times New Roman" w:cs="Times New Roman"/>
          <w:position w:val="-24"/>
        </w:rPr>
        <w:object w:dxaOrig="1140" w:dyaOrig="660" w14:anchorId="0F5C38EF">
          <v:shape id="_x0000_i1062" type="#_x0000_t75" style="width:57pt;height:32.65pt" o:ole="">
            <v:imagedata r:id="rId79" o:title=""/>
          </v:shape>
          <o:OLEObject Type="Embed" ProgID="Equation.DSMT4" ShapeID="_x0000_i1062" DrawAspect="Content" ObjectID="_1776667226" r:id="rId80"/>
        </w:object>
      </w:r>
      <w:r w:rsidRPr="00BD2FA9">
        <w:rPr>
          <w:rFonts w:ascii="Times New Roman" w:hAnsi="Times New Roman" w:cs="Times New Roman"/>
          <w:sz w:val="24"/>
          <w:szCs w:val="24"/>
        </w:rPr>
        <w:t>.</w:t>
      </w:r>
      <w:r w:rsidRPr="00BD2FA9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E50AE8" w:rsidRPr="00BD2FA9">
        <w:rPr>
          <w:rFonts w:ascii="Times New Roman" w:hAnsi="Times New Roman" w:cs="Times New Roman"/>
          <w:position w:val="-24"/>
        </w:rPr>
        <w:object w:dxaOrig="1140" w:dyaOrig="660" w14:anchorId="4A3A1E6D">
          <v:shape id="_x0000_i1063" type="#_x0000_t75" style="width:57pt;height:32.65pt" o:ole="">
            <v:imagedata r:id="rId81" o:title=""/>
          </v:shape>
          <o:OLEObject Type="Embed" ProgID="Equation.DSMT4" ShapeID="_x0000_i1063" DrawAspect="Content" ObjectID="_1776667227" r:id="rId82"/>
        </w:object>
      </w:r>
      <w:r w:rsidRPr="00BD2FA9">
        <w:rPr>
          <w:rFonts w:ascii="Times New Roman" w:hAnsi="Times New Roman" w:cs="Times New Roman"/>
          <w:sz w:val="24"/>
          <w:szCs w:val="24"/>
        </w:rPr>
        <w:t>.</w:t>
      </w:r>
      <w:r w:rsidRPr="00BD2FA9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E50AE8" w:rsidRPr="00BD2FA9">
        <w:rPr>
          <w:rFonts w:ascii="Times New Roman" w:hAnsi="Times New Roman" w:cs="Times New Roman"/>
          <w:position w:val="-24"/>
        </w:rPr>
        <w:object w:dxaOrig="940" w:dyaOrig="620" w14:anchorId="7622DA26">
          <v:shape id="_x0000_i1064" type="#_x0000_t75" style="width:47.25pt;height:31.15pt" o:ole="">
            <v:imagedata r:id="rId83" o:title=""/>
          </v:shape>
          <o:OLEObject Type="Embed" ProgID="Equation.DSMT4" ShapeID="_x0000_i1064" DrawAspect="Content" ObjectID="_1776667228" r:id="rId84"/>
        </w:object>
      </w:r>
      <w:r w:rsidRPr="00BD2FA9">
        <w:rPr>
          <w:rFonts w:ascii="Times New Roman" w:hAnsi="Times New Roman" w:cs="Times New Roman"/>
          <w:sz w:val="24"/>
          <w:szCs w:val="24"/>
        </w:rPr>
        <w:t>.</w:t>
      </w:r>
      <w:r w:rsidRPr="00BD2FA9">
        <w:rPr>
          <w:rFonts w:ascii="Times New Roman" w:hAnsi="Times New Roman" w:cs="Times New Roman"/>
          <w:b/>
          <w:sz w:val="24"/>
          <w:szCs w:val="24"/>
        </w:rPr>
        <w:tab/>
      </w:r>
      <w:r w:rsidRPr="00BD2FA9">
        <w:rPr>
          <w:rFonts w:ascii="Times New Roman" w:hAnsi="Times New Roman" w:cs="Times New Roman"/>
          <w:b/>
          <w:sz w:val="24"/>
          <w:szCs w:val="24"/>
          <w:highlight w:val="green"/>
          <w:u w:val="single"/>
        </w:rPr>
        <w:t>D.</w:t>
      </w:r>
      <w:r w:rsidR="00E50AE8" w:rsidRPr="00BD2FA9">
        <w:rPr>
          <w:rFonts w:ascii="Times New Roman" w:hAnsi="Times New Roman" w:cs="Times New Roman"/>
          <w:position w:val="-24"/>
        </w:rPr>
        <w:object w:dxaOrig="1140" w:dyaOrig="660" w14:anchorId="3CD3C13F">
          <v:shape id="_x0000_i1065" type="#_x0000_t75" style="width:57pt;height:32.65pt" o:ole="">
            <v:imagedata r:id="rId85" o:title=""/>
          </v:shape>
          <o:OLEObject Type="Embed" ProgID="Equation.DSMT4" ShapeID="_x0000_i1065" DrawAspect="Content" ObjectID="_1776667229" r:id="rId86"/>
        </w:object>
      </w:r>
      <w:r w:rsidRPr="00BD2FA9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14:paraId="5837FF1B" w14:textId="0EB3FAFA" w:rsidR="00697D64" w:rsidRPr="00BD2FA9" w:rsidRDefault="00C86533" w:rsidP="00BD2FA9">
      <w:pPr>
        <w:tabs>
          <w:tab w:val="left" w:pos="2268"/>
        </w:tabs>
        <w:spacing w:after="0" w:line="240" w:lineRule="auto"/>
        <w:ind w:left="990" w:hanging="990"/>
        <w:jc w:val="both"/>
        <w:rPr>
          <w:rFonts w:ascii="Times New Roman" w:eastAsia="Calibri" w:hAnsi="Times New Roman" w:cs="Times New Roman"/>
          <w:b/>
          <w:sz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</w:t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 xml:space="preserve">9. </w:t>
      </w:r>
      <w:r w:rsidR="00697D64" w:rsidRPr="00BD2FA9">
        <w:rPr>
          <w:rFonts w:ascii="Times New Roman" w:eastAsia="Arial" w:hAnsi="Times New Roman" w:cs="Times New Roman"/>
          <w:sz w:val="24"/>
          <w:lang w:val="nl-NL"/>
        </w:rPr>
        <w:t xml:space="preserve">Trong mặt phẳng tọa độ </w:t>
      </w:r>
      <w:r w:rsidR="00E50AE8" w:rsidRPr="00BD2FA9">
        <w:rPr>
          <w:rFonts w:ascii="Times New Roman" w:hAnsi="Times New Roman" w:cs="Times New Roman"/>
          <w:position w:val="-10"/>
        </w:rPr>
        <w:object w:dxaOrig="460" w:dyaOrig="320" w14:anchorId="23DC78C2">
          <v:shape id="_x0000_i1066" type="#_x0000_t75" style="width:22.9pt;height:16.5pt" o:ole="">
            <v:imagedata r:id="rId87" o:title=""/>
          </v:shape>
          <o:OLEObject Type="Embed" ProgID="Equation.DSMT4" ShapeID="_x0000_i1066" DrawAspect="Content" ObjectID="_1776667230" r:id="rId88"/>
        </w:object>
      </w:r>
      <w:r w:rsidR="00697D64" w:rsidRPr="00BD2FA9">
        <w:rPr>
          <w:rFonts w:ascii="Times New Roman" w:eastAsia="Arial" w:hAnsi="Times New Roman" w:cs="Times New Roman"/>
          <w:sz w:val="24"/>
          <w:lang w:val="nl-NL"/>
        </w:rPr>
        <w:t xml:space="preserve">, cho đường tròn </w:t>
      </w:r>
      <w:r w:rsidR="00E50AE8" w:rsidRPr="00BD2FA9">
        <w:rPr>
          <w:rFonts w:ascii="Times New Roman" w:hAnsi="Times New Roman" w:cs="Times New Roman"/>
          <w:position w:val="-14"/>
        </w:rPr>
        <w:object w:dxaOrig="2500" w:dyaOrig="400" w14:anchorId="465A7CAB">
          <v:shape id="_x0000_i1067" type="#_x0000_t75" style="width:124.9pt;height:20.25pt" o:ole="">
            <v:imagedata r:id="rId89" o:title=""/>
          </v:shape>
          <o:OLEObject Type="Embed" ProgID="Equation.DSMT4" ShapeID="_x0000_i1067" DrawAspect="Content" ObjectID="_1776667231" r:id="rId90"/>
        </w:object>
      </w:r>
      <w:r w:rsidR="00697D64" w:rsidRPr="00BD2FA9">
        <w:rPr>
          <w:rFonts w:ascii="Times New Roman" w:eastAsia="Arial" w:hAnsi="Times New Roman" w:cs="Times New Roman"/>
          <w:sz w:val="24"/>
          <w:lang w:val="nl-NL"/>
        </w:rPr>
        <w:t xml:space="preserve">. Phương trình tiếp tuyến của </w:t>
      </w:r>
      <w:r w:rsidR="00E50AE8" w:rsidRPr="00BD2FA9">
        <w:rPr>
          <w:rFonts w:ascii="Times New Roman" w:hAnsi="Times New Roman" w:cs="Times New Roman"/>
          <w:position w:val="-14"/>
        </w:rPr>
        <w:object w:dxaOrig="420" w:dyaOrig="400" w14:anchorId="41B67286">
          <v:shape id="_x0000_i1068" type="#_x0000_t75" style="width:20.65pt;height:20.25pt" o:ole="">
            <v:imagedata r:id="rId91" o:title=""/>
          </v:shape>
          <o:OLEObject Type="Embed" ProgID="Equation.DSMT4" ShapeID="_x0000_i1068" DrawAspect="Content" ObjectID="_1776667232" r:id="rId92"/>
        </w:object>
      </w:r>
      <w:r w:rsidR="00697D64" w:rsidRPr="00BD2FA9">
        <w:rPr>
          <w:rFonts w:ascii="Times New Roman" w:eastAsia="Arial" w:hAnsi="Times New Roman" w:cs="Times New Roman"/>
          <w:sz w:val="24"/>
          <w:lang w:val="nl-NL"/>
        </w:rPr>
        <w:t xml:space="preserve"> tại </w:t>
      </w:r>
      <w:r w:rsidR="00E50AE8" w:rsidRPr="00BD2FA9">
        <w:rPr>
          <w:rFonts w:ascii="Times New Roman" w:hAnsi="Times New Roman" w:cs="Times New Roman"/>
          <w:position w:val="-14"/>
        </w:rPr>
        <w:object w:dxaOrig="980" w:dyaOrig="400" w14:anchorId="759D31A7">
          <v:shape id="_x0000_i1069" type="#_x0000_t75" style="width:49.15pt;height:20.25pt" o:ole="">
            <v:imagedata r:id="rId93" o:title=""/>
          </v:shape>
          <o:OLEObject Type="Embed" ProgID="Equation.DSMT4" ShapeID="_x0000_i1069" DrawAspect="Content" ObjectID="_1776667233" r:id="rId94"/>
        </w:object>
      </w:r>
      <w:r w:rsidR="00697D64" w:rsidRPr="00BD2FA9">
        <w:rPr>
          <w:rFonts w:ascii="Times New Roman" w:eastAsia="Arial" w:hAnsi="Times New Roman" w:cs="Times New Roman"/>
          <w:sz w:val="24"/>
          <w:lang w:val="nl-NL"/>
        </w:rPr>
        <w:t xml:space="preserve"> là:</w:t>
      </w:r>
    </w:p>
    <w:p w14:paraId="774292D6" w14:textId="4017846B" w:rsidR="00697D64" w:rsidRPr="00BD2FA9" w:rsidRDefault="00697D64" w:rsidP="00BD2FA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="00E50AE8" w:rsidRPr="00BD2FA9">
        <w:rPr>
          <w:rFonts w:ascii="Times New Roman" w:hAnsi="Times New Roman" w:cs="Times New Roman"/>
          <w:position w:val="-10"/>
        </w:rPr>
        <w:object w:dxaOrig="1020" w:dyaOrig="320" w14:anchorId="3C0DACD3">
          <v:shape id="_x0000_i1070" type="#_x0000_t75" style="width:51.4pt;height:16.5pt" o:ole="">
            <v:imagedata r:id="rId95" o:title=""/>
          </v:shape>
          <o:OLEObject Type="Embed" ProgID="Equation.DSMT4" ShapeID="_x0000_i1070" DrawAspect="Content" ObjectID="_1776667234" r:id="rId96"/>
        </w:object>
      </w:r>
      <w:r w:rsidRPr="00BD2FA9">
        <w:rPr>
          <w:rFonts w:ascii="Times New Roman" w:eastAsia="Calibri" w:hAnsi="Times New Roman" w:cs="Times New Roman"/>
          <w:sz w:val="24"/>
          <w:szCs w:val="24"/>
        </w:rPr>
        <w:t>.</w:t>
      </w:r>
      <w:r w:rsidRPr="00BD2FA9">
        <w:rPr>
          <w:rFonts w:ascii="Times New Roman" w:eastAsia="Calibri" w:hAnsi="Times New Roman" w:cs="Times New Roman"/>
          <w:sz w:val="24"/>
          <w:szCs w:val="24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="00E50AE8" w:rsidRPr="00BD2FA9">
        <w:rPr>
          <w:rFonts w:ascii="Times New Roman" w:hAnsi="Times New Roman" w:cs="Times New Roman"/>
          <w:position w:val="-10"/>
        </w:rPr>
        <w:object w:dxaOrig="1460" w:dyaOrig="320" w14:anchorId="09084A30">
          <v:shape id="_x0000_i1071" type="#_x0000_t75" style="width:73.5pt;height:16.5pt" o:ole="">
            <v:imagedata r:id="rId97" o:title=""/>
          </v:shape>
          <o:OLEObject Type="Embed" ProgID="Equation.DSMT4" ShapeID="_x0000_i1071" DrawAspect="Content" ObjectID="_1776667235" r:id="rId98"/>
        </w:object>
      </w:r>
      <w:r w:rsidRPr="00BD2FA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345A8C2" w14:textId="421B651B" w:rsidR="00C86533" w:rsidRPr="00BD2FA9" w:rsidRDefault="00697D64" w:rsidP="00BD2FA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  <w:highlight w:val="green"/>
          <w:u w:val="single"/>
        </w:rPr>
        <w:t>C.</w:t>
      </w:r>
      <w:r w:rsidRPr="00BD2FA9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 xml:space="preserve"> </w:t>
      </w:r>
      <w:r w:rsidR="00E50AE8" w:rsidRPr="00BD2FA9">
        <w:rPr>
          <w:rFonts w:ascii="Times New Roman" w:hAnsi="Times New Roman" w:cs="Times New Roman"/>
          <w:position w:val="-10"/>
        </w:rPr>
        <w:object w:dxaOrig="1579" w:dyaOrig="320" w14:anchorId="357A7326">
          <v:shape id="_x0000_i1072" type="#_x0000_t75" style="width:79.15pt;height:16.5pt" o:ole="">
            <v:imagedata r:id="rId99" o:title=""/>
          </v:shape>
          <o:OLEObject Type="Embed" ProgID="Equation.DSMT4" ShapeID="_x0000_i1072" DrawAspect="Content" ObjectID="_1776667236" r:id="rId100"/>
        </w:object>
      </w:r>
      <w:r w:rsidRPr="00BD2FA9">
        <w:rPr>
          <w:rFonts w:ascii="Times New Roman" w:eastAsia="Calibri" w:hAnsi="Times New Roman" w:cs="Times New Roman"/>
          <w:sz w:val="24"/>
          <w:szCs w:val="24"/>
          <w:highlight w:val="green"/>
        </w:rPr>
        <w:t>.</w:t>
      </w:r>
      <w:r w:rsidRPr="00BD2FA9">
        <w:rPr>
          <w:rFonts w:ascii="Times New Roman" w:eastAsia="Calibri" w:hAnsi="Times New Roman" w:cs="Times New Roman"/>
          <w:sz w:val="24"/>
          <w:szCs w:val="24"/>
        </w:rPr>
        <w:tab/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="00E50AE8" w:rsidRPr="00BD2FA9">
        <w:rPr>
          <w:rFonts w:ascii="Times New Roman" w:hAnsi="Times New Roman" w:cs="Times New Roman"/>
          <w:position w:val="-10"/>
        </w:rPr>
        <w:object w:dxaOrig="1579" w:dyaOrig="320" w14:anchorId="56F9248F">
          <v:shape id="_x0000_i1073" type="#_x0000_t75" style="width:79.15pt;height:16.5pt" o:ole="">
            <v:imagedata r:id="rId101" o:title=""/>
          </v:shape>
          <o:OLEObject Type="Embed" ProgID="Equation.DSMT4" ShapeID="_x0000_i1073" DrawAspect="Content" ObjectID="_1776667237" r:id="rId102"/>
        </w:object>
      </w:r>
      <w:r w:rsidRPr="00BD2FA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C2BC862" w14:textId="65A25568" w:rsidR="004F1481" w:rsidRPr="00BD2FA9" w:rsidRDefault="00C86533" w:rsidP="00BD2FA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D2FA9">
        <w:rPr>
          <w:rFonts w:ascii="Times New Roman" w:eastAsia="Calibri" w:hAnsi="Times New Roman" w:cs="Times New Roman"/>
          <w:b/>
          <w:sz w:val="24"/>
          <w:szCs w:val="24"/>
        </w:rPr>
        <w:t>Câu</w:t>
      </w:r>
      <w:r w:rsidRPr="00BD2FA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BD2FA9">
        <w:rPr>
          <w:rFonts w:ascii="Times New Roman" w:eastAsia="Calibri" w:hAnsi="Times New Roman" w:cs="Times New Roman"/>
          <w:b/>
          <w:sz w:val="24"/>
          <w:szCs w:val="24"/>
        </w:rPr>
        <w:t xml:space="preserve">10. </w:t>
      </w:r>
      <w:r w:rsidR="004F1481" w:rsidRPr="00BD2FA9">
        <w:rPr>
          <w:rFonts w:ascii="Times New Roman" w:hAnsi="Times New Roman" w:cs="Times New Roman"/>
          <w:sz w:val="24"/>
          <w:szCs w:val="24"/>
        </w:rPr>
        <w:t>Tìm</w:t>
      </w:r>
      <w:r w:rsidR="00697D64" w:rsidRPr="00BD2FA9">
        <w:rPr>
          <w:rFonts w:ascii="Times New Roman" w:hAnsi="Times New Roman" w:cs="Times New Roman"/>
          <w:sz w:val="24"/>
          <w:szCs w:val="24"/>
        </w:rPr>
        <w:t xml:space="preserve"> </w:t>
      </w:r>
      <w:r w:rsidR="004F1481" w:rsidRPr="00BD2FA9">
        <w:rPr>
          <w:rFonts w:ascii="Times New Roman" w:hAnsi="Times New Roman" w:cs="Times New Roman"/>
          <w:sz w:val="24"/>
          <w:szCs w:val="24"/>
        </w:rPr>
        <w:t xml:space="preserve">côsin góc giữa </w:t>
      </w:r>
      <w:r w:rsidR="00E50AE8" w:rsidRPr="00BD2FA9">
        <w:rPr>
          <w:rFonts w:ascii="Times New Roman" w:hAnsi="Times New Roman" w:cs="Times New Roman"/>
          <w:position w:val="-4"/>
        </w:rPr>
        <w:object w:dxaOrig="200" w:dyaOrig="260" w14:anchorId="7CD3870F">
          <v:shape id="_x0000_i1074" type="#_x0000_t75" style="width:9.75pt;height:13.15pt" o:ole="">
            <v:imagedata r:id="rId103" o:title=""/>
          </v:shape>
          <o:OLEObject Type="Embed" ProgID="Equation.DSMT4" ShapeID="_x0000_i1074" DrawAspect="Content" ObjectID="_1776667238" r:id="rId104"/>
        </w:object>
      </w:r>
      <w:r w:rsidR="004F1481" w:rsidRPr="00BD2FA9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E50AE8" w:rsidRPr="00BD2FA9">
        <w:rPr>
          <w:rFonts w:ascii="Times New Roman" w:hAnsi="Times New Roman" w:cs="Times New Roman"/>
          <w:position w:val="-12"/>
        </w:rPr>
        <w:object w:dxaOrig="279" w:dyaOrig="360" w14:anchorId="02A011C0">
          <v:shape id="_x0000_i1075" type="#_x0000_t75" style="width:13.5pt;height:17.65pt" o:ole="">
            <v:imagedata r:id="rId105" o:title=""/>
          </v:shape>
          <o:OLEObject Type="Embed" ProgID="Equation.DSMT4" ShapeID="_x0000_i1075" DrawAspect="Content" ObjectID="_1776667239" r:id="rId106"/>
        </w:object>
      </w:r>
      <w:r w:rsidR="004F1481" w:rsidRPr="00BD2FA9">
        <w:rPr>
          <w:rFonts w:ascii="Times New Roman" w:hAnsi="Times New Roman" w:cs="Times New Roman"/>
          <w:sz w:val="24"/>
          <w:szCs w:val="24"/>
        </w:rPr>
        <w:t xml:space="preserve">: </w:t>
      </w:r>
      <w:r w:rsidR="00E50AE8" w:rsidRPr="00BD2FA9">
        <w:rPr>
          <w:rFonts w:ascii="Times New Roman" w:hAnsi="Times New Roman" w:cs="Times New Roman"/>
          <w:position w:val="-10"/>
        </w:rPr>
        <w:object w:dxaOrig="1520" w:dyaOrig="320" w14:anchorId="437E84CA">
          <v:shape id="_x0000_i1076" type="#_x0000_t75" style="width:76.15pt;height:16.5pt" o:ole="">
            <v:imagedata r:id="rId107" o:title=""/>
          </v:shape>
          <o:OLEObject Type="Embed" ProgID="Equation.DSMT4" ShapeID="_x0000_i1076" DrawAspect="Content" ObjectID="_1776667240" r:id="rId108"/>
        </w:object>
      </w:r>
      <w:r w:rsidR="004F1481" w:rsidRPr="00BD2FA9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4F1481" w:rsidRPr="00BD2FA9">
        <w:rPr>
          <w:rFonts w:ascii="Times New Roman" w:hAnsi="Times New Roman" w:cs="Times New Roman"/>
          <w:sz w:val="24"/>
          <w:szCs w:val="24"/>
        </w:rPr>
        <w:t xml:space="preserve">và </w:t>
      </w:r>
      <w:r w:rsidR="00E50AE8" w:rsidRPr="00BD2FA9">
        <w:rPr>
          <w:rFonts w:ascii="Times New Roman" w:hAnsi="Times New Roman" w:cs="Times New Roman"/>
          <w:position w:val="-12"/>
        </w:rPr>
        <w:object w:dxaOrig="300" w:dyaOrig="360" w14:anchorId="4D428E2C">
          <v:shape id="_x0000_i1077" type="#_x0000_t75" style="width:15pt;height:17.65pt" o:ole="">
            <v:imagedata r:id="rId109" o:title=""/>
          </v:shape>
          <o:OLEObject Type="Embed" ProgID="Equation.DSMT4" ShapeID="_x0000_i1077" DrawAspect="Content" ObjectID="_1776667241" r:id="rId110"/>
        </w:object>
      </w:r>
      <w:r w:rsidR="004F1481" w:rsidRPr="00BD2FA9">
        <w:rPr>
          <w:rFonts w:ascii="Times New Roman" w:hAnsi="Times New Roman" w:cs="Times New Roman"/>
          <w:sz w:val="24"/>
          <w:szCs w:val="24"/>
        </w:rPr>
        <w:t>:</w:t>
      </w:r>
      <w:r w:rsidR="00E50AE8" w:rsidRPr="00BD2FA9">
        <w:rPr>
          <w:rFonts w:ascii="Times New Roman" w:hAnsi="Times New Roman" w:cs="Times New Roman"/>
          <w:position w:val="-30"/>
        </w:rPr>
        <w:object w:dxaOrig="980" w:dyaOrig="720" w14:anchorId="6FEC4903">
          <v:shape id="_x0000_i1078" type="#_x0000_t75" style="width:49.15pt;height:36pt" o:ole="">
            <v:imagedata r:id="rId111" o:title=""/>
          </v:shape>
          <o:OLEObject Type="Embed" ProgID="Equation.DSMT4" ShapeID="_x0000_i1078" DrawAspect="Content" ObjectID="_1776667242" r:id="rId112"/>
        </w:object>
      </w:r>
      <w:r w:rsidR="004F1481" w:rsidRPr="00BD2FA9">
        <w:rPr>
          <w:rFonts w:ascii="Times New Roman" w:hAnsi="Times New Roman" w:cs="Times New Roman"/>
          <w:sz w:val="24"/>
          <w:szCs w:val="24"/>
        </w:rPr>
        <w:t>.</w:t>
      </w:r>
    </w:p>
    <w:p w14:paraId="06B30769" w14:textId="4A19CA29" w:rsidR="004F1481" w:rsidRPr="00BD2FA9" w:rsidRDefault="004F1481" w:rsidP="00BD2FA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Times New Roman"/>
          <w:b/>
        </w:rPr>
      </w:pPr>
      <w:r w:rsidRPr="00BD2FA9">
        <w:rPr>
          <w:rFonts w:eastAsia="Times New Roman"/>
          <w:b/>
        </w:rPr>
        <w:t xml:space="preserve">A. </w:t>
      </w:r>
      <w:r w:rsidR="00E50AE8" w:rsidRPr="00BD2FA9">
        <w:rPr>
          <w:position w:val="-24"/>
        </w:rPr>
        <w:object w:dxaOrig="499" w:dyaOrig="680" w14:anchorId="68A61552">
          <v:shape id="_x0000_i1079" type="#_x0000_t75" style="width:24.75pt;height:34.15pt" o:ole="">
            <v:imagedata r:id="rId113" o:title=""/>
          </v:shape>
          <o:OLEObject Type="Embed" ProgID="Equation.DSMT4" ShapeID="_x0000_i1079" DrawAspect="Content" ObjectID="_1776667243" r:id="rId114"/>
        </w:object>
      </w:r>
      <w:r w:rsidRPr="00BD2FA9">
        <w:t>.</w:t>
      </w:r>
      <w:r w:rsidRPr="00BD2FA9">
        <w:rPr>
          <w:rFonts w:eastAsia="Times New Roman"/>
          <w:b/>
        </w:rPr>
        <w:tab/>
      </w:r>
      <w:r w:rsidRPr="00BD2FA9">
        <w:rPr>
          <w:rFonts w:eastAsia="Times New Roman"/>
          <w:b/>
          <w:u w:val="single"/>
        </w:rPr>
        <w:t>B</w:t>
      </w:r>
      <w:r w:rsidRPr="00BD2FA9">
        <w:rPr>
          <w:rFonts w:eastAsia="Times New Roman"/>
          <w:b/>
        </w:rPr>
        <w:t xml:space="preserve">. </w:t>
      </w:r>
      <w:r w:rsidR="00E50AE8" w:rsidRPr="00BD2FA9">
        <w:rPr>
          <w:position w:val="-24"/>
        </w:rPr>
        <w:object w:dxaOrig="620" w:dyaOrig="680" w14:anchorId="1468C3F7">
          <v:shape id="_x0000_i1080" type="#_x0000_t75" style="width:31.15pt;height:34.15pt" o:ole="">
            <v:imagedata r:id="rId115" o:title=""/>
          </v:shape>
          <o:OLEObject Type="Embed" ProgID="Equation.DSMT4" ShapeID="_x0000_i1080" DrawAspect="Content" ObjectID="_1776667244" r:id="rId116"/>
        </w:object>
      </w:r>
      <w:r w:rsidRPr="00BD2FA9">
        <w:rPr>
          <w:highlight w:val="green"/>
        </w:rPr>
        <w:t>.</w:t>
      </w:r>
      <w:r w:rsidRPr="00BD2FA9">
        <w:rPr>
          <w:rFonts w:eastAsia="Times New Roman"/>
          <w:b/>
        </w:rPr>
        <w:tab/>
        <w:t xml:space="preserve">C. </w:t>
      </w:r>
      <w:r w:rsidR="00E50AE8" w:rsidRPr="00BD2FA9">
        <w:rPr>
          <w:position w:val="-24"/>
        </w:rPr>
        <w:object w:dxaOrig="220" w:dyaOrig="620" w14:anchorId="76C08DED">
          <v:shape id="_x0000_i1081" type="#_x0000_t75" style="width:10.9pt;height:31.15pt" o:ole="">
            <v:imagedata r:id="rId117" o:title=""/>
          </v:shape>
          <o:OLEObject Type="Embed" ProgID="Equation.DSMT4" ShapeID="_x0000_i1081" DrawAspect="Content" ObjectID="_1776667245" r:id="rId118"/>
        </w:object>
      </w:r>
      <w:r w:rsidRPr="00BD2FA9">
        <w:t>.</w:t>
      </w:r>
      <w:r w:rsidRPr="00BD2FA9">
        <w:rPr>
          <w:rFonts w:eastAsia="Times New Roman"/>
          <w:b/>
        </w:rPr>
        <w:tab/>
        <w:t xml:space="preserve">D. </w:t>
      </w:r>
      <w:r w:rsidR="00E50AE8" w:rsidRPr="00BD2FA9">
        <w:rPr>
          <w:position w:val="-24"/>
        </w:rPr>
        <w:object w:dxaOrig="320" w:dyaOrig="620" w14:anchorId="56ADDC3A">
          <v:shape id="_x0000_i1082" type="#_x0000_t75" style="width:16.5pt;height:31.15pt" o:ole="">
            <v:imagedata r:id="rId119" o:title=""/>
          </v:shape>
          <o:OLEObject Type="Embed" ProgID="Equation.DSMT4" ShapeID="_x0000_i1082" DrawAspect="Content" ObjectID="_1776667246" r:id="rId120"/>
        </w:object>
      </w:r>
      <w:r w:rsidRPr="00BD2FA9">
        <w:rPr>
          <w:rFonts w:eastAsia="Times New Roman"/>
          <w:b/>
        </w:rPr>
        <w:t>.</w:t>
      </w:r>
    </w:p>
    <w:p w14:paraId="3AD66298" w14:textId="5B89AF84" w:rsidR="00C86533" w:rsidRPr="00BD2FA9" w:rsidRDefault="00C86533" w:rsidP="00BD2FA9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BD2FA9">
        <w:rPr>
          <w:rFonts w:ascii="Times New Roman" w:eastAsia="Arial" w:hAnsi="Times New Roman" w:cs="Times New Roman"/>
          <w:b/>
          <w:sz w:val="24"/>
          <w:szCs w:val="24"/>
          <w:lang w:val="nl-NL"/>
        </w:rPr>
        <w:t>Câu</w:t>
      </w:r>
      <w:r w:rsidRPr="00BD2FA9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 </w:t>
      </w:r>
      <w:r w:rsidRPr="00BD2FA9">
        <w:rPr>
          <w:rFonts w:ascii="Times New Roman" w:eastAsia="Arial" w:hAnsi="Times New Roman" w:cs="Times New Roman"/>
          <w:b/>
          <w:sz w:val="24"/>
          <w:szCs w:val="24"/>
          <w:lang w:val="nl-NL"/>
        </w:rPr>
        <w:t>11.</w:t>
      </w:r>
      <w:r w:rsidRPr="00BD2FA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  Trong mặt phẳng </w:t>
      </w:r>
      <w:r w:rsidR="00300996" w:rsidRPr="00BD2FA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oạ độ </w:t>
      </w:r>
      <w:r w:rsidR="00E50AE8" w:rsidRPr="00BD2FA9">
        <w:rPr>
          <w:rFonts w:ascii="Times New Roman" w:hAnsi="Times New Roman" w:cs="Times New Roman"/>
          <w:position w:val="-10"/>
        </w:rPr>
        <w:object w:dxaOrig="460" w:dyaOrig="320" w14:anchorId="21F998EF">
          <v:shape id="_x0000_i1083" type="#_x0000_t75" style="width:22.9pt;height:16.5pt" o:ole="">
            <v:imagedata r:id="rId121" o:title=""/>
          </v:shape>
          <o:OLEObject Type="Embed" ProgID="Equation.DSMT4" ShapeID="_x0000_i1083" DrawAspect="Content" ObjectID="_1776667247" r:id="rId122"/>
        </w:object>
      </w:r>
      <w:r w:rsidRPr="00BD2FA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, cho đường tròn </w:t>
      </w:r>
      <w:r w:rsidR="00E50AE8" w:rsidRPr="00BD2FA9">
        <w:rPr>
          <w:rFonts w:ascii="Times New Roman" w:hAnsi="Times New Roman" w:cs="Times New Roman"/>
          <w:position w:val="-14"/>
        </w:rPr>
        <w:object w:dxaOrig="2060" w:dyaOrig="440" w14:anchorId="62FB5F18">
          <v:shape id="_x0000_i1084" type="#_x0000_t75" style="width:103.15pt;height:22.15pt" o:ole="">
            <v:imagedata r:id="rId123" o:title=""/>
          </v:shape>
          <o:OLEObject Type="Embed" ProgID="Equation.DSMT4" ShapeID="_x0000_i1084" DrawAspect="Content" ObjectID="_1776667248" r:id="rId124"/>
        </w:object>
      </w:r>
      <w:r w:rsidRPr="00BD2FA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.Tọa độ tâm </w:t>
      </w:r>
      <w:r w:rsidR="00E50AE8" w:rsidRPr="00BD2FA9">
        <w:rPr>
          <w:rFonts w:ascii="Times New Roman" w:hAnsi="Times New Roman" w:cs="Times New Roman"/>
          <w:position w:val="-4"/>
        </w:rPr>
        <w:object w:dxaOrig="200" w:dyaOrig="260" w14:anchorId="34EA474E">
          <v:shape id="_x0000_i1085" type="#_x0000_t75" style="width:9.75pt;height:13.15pt" o:ole="">
            <v:imagedata r:id="rId125" o:title=""/>
          </v:shape>
          <o:OLEObject Type="Embed" ProgID="Equation.DSMT4" ShapeID="_x0000_i1085" DrawAspect="Content" ObjectID="_1776667249" r:id="rId126"/>
        </w:object>
      </w:r>
      <w:r w:rsidRPr="00BD2FA9">
        <w:rPr>
          <w:rFonts w:ascii="Times New Roman" w:eastAsia="Arial" w:hAnsi="Times New Roman" w:cs="Times New Roman"/>
          <w:position w:val="-4"/>
          <w:sz w:val="24"/>
          <w:szCs w:val="24"/>
          <w:lang w:val="nl-NL"/>
        </w:rPr>
        <w:t xml:space="preserve"> </w:t>
      </w:r>
      <w:r w:rsidRPr="00BD2FA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và bán kính </w:t>
      </w:r>
      <w:r w:rsidR="00E50AE8" w:rsidRPr="00BD2FA9">
        <w:rPr>
          <w:rFonts w:ascii="Times New Roman" w:hAnsi="Times New Roman" w:cs="Times New Roman"/>
          <w:position w:val="-4"/>
        </w:rPr>
        <w:object w:dxaOrig="240" w:dyaOrig="260" w14:anchorId="46C2CB5A">
          <v:shape id="_x0000_i1086" type="#_x0000_t75" style="width:12pt;height:13.15pt" o:ole="">
            <v:imagedata r:id="rId127" o:title=""/>
          </v:shape>
          <o:OLEObject Type="Embed" ProgID="Equation.DSMT4" ShapeID="_x0000_i1086" DrawAspect="Content" ObjectID="_1776667250" r:id="rId128"/>
        </w:object>
      </w:r>
      <w:r w:rsidR="00AB5EB2" w:rsidRPr="00BD2FA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của </w:t>
      </w:r>
      <w:r w:rsidRPr="00BD2FA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đường tròn </w:t>
      </w:r>
      <w:r w:rsidR="00E50AE8" w:rsidRPr="00BD2FA9">
        <w:rPr>
          <w:rFonts w:ascii="Times New Roman" w:hAnsi="Times New Roman" w:cs="Times New Roman"/>
          <w:position w:val="-14"/>
        </w:rPr>
        <w:object w:dxaOrig="420" w:dyaOrig="400" w14:anchorId="2A4CBE1D">
          <v:shape id="_x0000_i1087" type="#_x0000_t75" style="width:20.65pt;height:20.25pt" o:ole="">
            <v:imagedata r:id="rId129" o:title=""/>
          </v:shape>
          <o:OLEObject Type="Embed" ProgID="Equation.DSMT4" ShapeID="_x0000_i1087" DrawAspect="Content" ObjectID="_1776667251" r:id="rId130"/>
        </w:object>
      </w:r>
      <w:r w:rsidRPr="00BD2FA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là</w:t>
      </w:r>
    </w:p>
    <w:p w14:paraId="4D9144F3" w14:textId="7C36517B" w:rsidR="00C86533" w:rsidRPr="00BD2FA9" w:rsidRDefault="00C86533" w:rsidP="00BD2FA9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firstLine="1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BD2FA9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A. </w:t>
      </w:r>
      <w:r w:rsidR="00E50AE8" w:rsidRPr="00BD2FA9">
        <w:rPr>
          <w:rFonts w:ascii="Times New Roman" w:hAnsi="Times New Roman" w:cs="Times New Roman"/>
          <w:position w:val="-14"/>
        </w:rPr>
        <w:object w:dxaOrig="1660" w:dyaOrig="420" w14:anchorId="6D10420C">
          <v:shape id="_x0000_i1088" type="#_x0000_t75" style="width:82.9pt;height:20.65pt" o:ole="">
            <v:imagedata r:id="rId131" o:title=""/>
          </v:shape>
          <o:OLEObject Type="Embed" ProgID="Equation.DSMT4" ShapeID="_x0000_i1088" DrawAspect="Content" ObjectID="_1776667252" r:id="rId132"/>
        </w:object>
      </w:r>
      <w:r w:rsidRPr="00BD2FA9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BD2FA9">
        <w:rPr>
          <w:rFonts w:ascii="Times New Roman" w:eastAsia="Arial" w:hAnsi="Times New Roman" w:cs="Times New Roman"/>
          <w:sz w:val="24"/>
          <w:szCs w:val="24"/>
          <w:lang w:val="nl-NL"/>
        </w:rPr>
        <w:tab/>
      </w:r>
      <w:r w:rsidRPr="00BD2FA9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B. </w:t>
      </w:r>
      <w:r w:rsidR="00E50AE8" w:rsidRPr="00BD2FA9">
        <w:rPr>
          <w:rFonts w:ascii="Times New Roman" w:hAnsi="Times New Roman" w:cs="Times New Roman"/>
          <w:position w:val="-14"/>
        </w:rPr>
        <w:object w:dxaOrig="1660" w:dyaOrig="420" w14:anchorId="76ECFF72">
          <v:shape id="_x0000_i1089" type="#_x0000_t75" style="width:82.9pt;height:20.65pt" o:ole="">
            <v:imagedata r:id="rId133" o:title=""/>
          </v:shape>
          <o:OLEObject Type="Embed" ProgID="Equation.DSMT4" ShapeID="_x0000_i1089" DrawAspect="Content" ObjectID="_1776667253" r:id="rId134"/>
        </w:object>
      </w:r>
      <w:r w:rsidRPr="00BD2FA9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BD2FA9">
        <w:rPr>
          <w:rFonts w:ascii="Times New Roman" w:eastAsia="Arial" w:hAnsi="Times New Roman" w:cs="Times New Roman"/>
          <w:sz w:val="24"/>
          <w:szCs w:val="24"/>
          <w:lang w:val="nl-NL"/>
        </w:rPr>
        <w:tab/>
      </w:r>
      <w:r w:rsidRPr="00BD2FA9">
        <w:rPr>
          <w:rFonts w:ascii="Times New Roman" w:eastAsia="Arial" w:hAnsi="Times New Roman" w:cs="Times New Roman"/>
          <w:b/>
          <w:sz w:val="24"/>
          <w:szCs w:val="24"/>
          <w:highlight w:val="green"/>
          <w:u w:val="single"/>
          <w:lang w:val="nl-NL"/>
        </w:rPr>
        <w:t>C</w:t>
      </w:r>
      <w:r w:rsidRPr="00BD2FA9">
        <w:rPr>
          <w:rFonts w:ascii="Times New Roman" w:eastAsia="Arial" w:hAnsi="Times New Roman" w:cs="Times New Roman"/>
          <w:b/>
          <w:sz w:val="24"/>
          <w:szCs w:val="24"/>
          <w:highlight w:val="green"/>
          <w:lang w:val="nl-NL"/>
        </w:rPr>
        <w:t xml:space="preserve">. </w:t>
      </w:r>
      <w:r w:rsidR="00E50AE8" w:rsidRPr="00BD2FA9">
        <w:rPr>
          <w:rFonts w:ascii="Times New Roman" w:hAnsi="Times New Roman" w:cs="Times New Roman"/>
          <w:position w:val="-14"/>
        </w:rPr>
        <w:object w:dxaOrig="1820" w:dyaOrig="420" w14:anchorId="5906BFB3">
          <v:shape id="_x0000_i1090" type="#_x0000_t75" style="width:91.15pt;height:20.65pt" o:ole="">
            <v:imagedata r:id="rId135" o:title=""/>
          </v:shape>
          <o:OLEObject Type="Embed" ProgID="Equation.DSMT4" ShapeID="_x0000_i1090" DrawAspect="Content" ObjectID="_1776667254" r:id="rId136"/>
        </w:object>
      </w:r>
      <w:r w:rsidRPr="00BD2FA9">
        <w:rPr>
          <w:rFonts w:ascii="Times New Roman" w:eastAsia="Arial" w:hAnsi="Times New Roman" w:cs="Times New Roman"/>
          <w:sz w:val="24"/>
          <w:szCs w:val="24"/>
          <w:highlight w:val="green"/>
          <w:lang w:val="nl-NL"/>
        </w:rPr>
        <w:t>.</w:t>
      </w:r>
      <w:r w:rsidRPr="00BD2FA9">
        <w:rPr>
          <w:rFonts w:ascii="Times New Roman" w:eastAsia="Arial" w:hAnsi="Times New Roman" w:cs="Times New Roman"/>
          <w:sz w:val="24"/>
          <w:szCs w:val="24"/>
          <w:lang w:val="nl-NL"/>
        </w:rPr>
        <w:tab/>
      </w:r>
      <w:r w:rsidRPr="00BD2FA9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D. </w:t>
      </w:r>
      <w:r w:rsidR="00E50AE8" w:rsidRPr="00BD2FA9">
        <w:rPr>
          <w:rFonts w:ascii="Times New Roman" w:hAnsi="Times New Roman" w:cs="Times New Roman"/>
          <w:position w:val="-14"/>
        </w:rPr>
        <w:object w:dxaOrig="1340" w:dyaOrig="400" w14:anchorId="0E43D4DF">
          <v:shape id="_x0000_i1091" type="#_x0000_t75" style="width:66.75pt;height:20.25pt" o:ole="">
            <v:imagedata r:id="rId137" o:title=""/>
          </v:shape>
          <o:OLEObject Type="Embed" ProgID="Equation.DSMT4" ShapeID="_x0000_i1091" DrawAspect="Content" ObjectID="_1776667255" r:id="rId138"/>
        </w:object>
      </w:r>
      <w:r w:rsidRPr="00BD2FA9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</w:p>
    <w:p w14:paraId="590EEF0D" w14:textId="29430DCD" w:rsidR="00C86533" w:rsidRPr="00BD2FA9" w:rsidRDefault="00C86533" w:rsidP="00BD2FA9">
      <w:pPr>
        <w:tabs>
          <w:tab w:val="left" w:pos="0"/>
          <w:tab w:val="left" w:pos="720"/>
          <w:tab w:val="left" w:pos="900"/>
          <w:tab w:val="left" w:pos="1350"/>
          <w:tab w:val="left" w:pos="3402"/>
          <w:tab w:val="left" w:pos="5670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BD2FA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lastRenderedPageBreak/>
        <w:t>Câu 12.</w:t>
      </w:r>
      <w:r w:rsidRPr="00BD2FA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="00E50AE8" w:rsidRPr="00BD2FA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rong mặt phẳng toạ độ </w:t>
      </w:r>
      <w:r w:rsidR="00E50AE8" w:rsidRPr="00BD2FA9">
        <w:rPr>
          <w:rFonts w:ascii="Times New Roman" w:hAnsi="Times New Roman" w:cs="Times New Roman"/>
          <w:position w:val="-10"/>
        </w:rPr>
        <w:object w:dxaOrig="460" w:dyaOrig="320" w14:anchorId="0EEB79C3">
          <v:shape id="_x0000_i1092" type="#_x0000_t75" style="width:22.9pt;height:16.5pt" o:ole="">
            <v:imagedata r:id="rId139" o:title=""/>
          </v:shape>
          <o:OLEObject Type="Embed" ProgID="Equation.DSMT4" ShapeID="_x0000_i1092" DrawAspect="Content" ObjectID="_1776667256" r:id="rId140"/>
        </w:object>
      </w:r>
      <w:r w:rsidR="00E50AE8" w:rsidRPr="00BD2FA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, </w:t>
      </w:r>
      <w:r w:rsidRPr="00BD2FA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 </w:t>
      </w:r>
      <w:r w:rsidR="00E50AE8" w:rsidRPr="00BD2F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c</w:t>
      </w:r>
      <w:r w:rsidRPr="00BD2F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ho Elip </w:t>
      </w:r>
      <w:r w:rsidR="00E50AE8" w:rsidRPr="00BD2FA9">
        <w:rPr>
          <w:rFonts w:ascii="Times New Roman" w:hAnsi="Times New Roman" w:cs="Times New Roman"/>
          <w:position w:val="-24"/>
        </w:rPr>
        <w:object w:dxaOrig="1620" w:dyaOrig="660" w14:anchorId="5D022394">
          <v:shape id="_x0000_i1093" type="#_x0000_t75" style="width:81.4pt;height:32.65pt" o:ole="">
            <v:imagedata r:id="rId141" o:title=""/>
          </v:shape>
          <o:OLEObject Type="Embed" ProgID="Equation.DSMT4" ShapeID="_x0000_i1093" DrawAspect="Content" ObjectID="_1776667257" r:id="rId142"/>
        </w:object>
      </w:r>
      <w:r w:rsidRPr="00BD2F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và điểm </w:t>
      </w:r>
      <w:r w:rsidR="00E50AE8" w:rsidRPr="00BD2FA9">
        <w:rPr>
          <w:rFonts w:ascii="Times New Roman" w:hAnsi="Times New Roman" w:cs="Times New Roman"/>
          <w:position w:val="-10"/>
        </w:rPr>
        <w:object w:dxaOrig="880" w:dyaOrig="320" w14:anchorId="207CA845">
          <v:shape id="_x0000_i1094" type="#_x0000_t75" style="width:43.9pt;height:16.5pt" o:ole="">
            <v:imagedata r:id="rId143" o:title=""/>
          </v:shape>
          <o:OLEObject Type="Embed" ProgID="Equation.DSMT4" ShapeID="_x0000_i1094" DrawAspect="Content" ObjectID="_1776667258" r:id="rId144"/>
        </w:object>
      </w:r>
      <w:r w:rsidRPr="00BD2F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. T</w:t>
      </w:r>
      <w:r w:rsidR="006541F0" w:rsidRPr="00BD2F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ổng khoảng cách từ điểm </w:t>
      </w:r>
      <w:r w:rsidR="00E50AE8" w:rsidRPr="00BD2FA9">
        <w:rPr>
          <w:rFonts w:ascii="Times New Roman" w:hAnsi="Times New Roman" w:cs="Times New Roman"/>
          <w:position w:val="-4"/>
        </w:rPr>
        <w:object w:dxaOrig="320" w:dyaOrig="260" w14:anchorId="1A595C63">
          <v:shape id="_x0000_i1095" type="#_x0000_t75" style="width:16.5pt;height:13.15pt" o:ole="">
            <v:imagedata r:id="rId145" o:title=""/>
          </v:shape>
          <o:OLEObject Type="Embed" ProgID="Equation.DSMT4" ShapeID="_x0000_i1095" DrawAspect="Content" ObjectID="_1776667259" r:id="rId146"/>
        </w:object>
      </w:r>
      <w:r w:rsidR="006541F0" w:rsidRPr="00BD2F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đến hai tiêu điểm của Elip bằng</w:t>
      </w:r>
    </w:p>
    <w:p w14:paraId="64DD75A8" w14:textId="6871D6DE" w:rsidR="00C86533" w:rsidRPr="00BD2FA9" w:rsidRDefault="00C86533" w:rsidP="00BD2FA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</w:pPr>
      <w:r w:rsidRPr="00BD2F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ab/>
      </w:r>
      <w:r w:rsidRPr="00BD2FA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="00E50AE8" w:rsidRPr="00BD2FA9">
        <w:rPr>
          <w:rFonts w:ascii="Times New Roman" w:hAnsi="Times New Roman" w:cs="Times New Roman"/>
          <w:position w:val="-6"/>
        </w:rPr>
        <w:object w:dxaOrig="279" w:dyaOrig="279" w14:anchorId="022B1F96">
          <v:shape id="_x0000_i1096" type="#_x0000_t75" style="width:13.5pt;height:13.5pt" o:ole="">
            <v:imagedata r:id="rId147" o:title=""/>
          </v:shape>
          <o:OLEObject Type="Embed" ProgID="Equation.DSMT4" ShapeID="_x0000_i1096" DrawAspect="Content" ObjectID="_1776667260" r:id="rId148"/>
        </w:object>
      </w:r>
      <w:r w:rsidRPr="00BD2FA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D2F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ab/>
      </w:r>
      <w:r w:rsidRPr="00BD2FA9">
        <w:rPr>
          <w:rFonts w:ascii="Times New Roman" w:eastAsia="Times New Roman" w:hAnsi="Times New Roman" w:cs="Times New Roman"/>
          <w:b/>
          <w:sz w:val="24"/>
          <w:szCs w:val="24"/>
          <w:highlight w:val="green"/>
          <w:u w:val="single"/>
          <w:lang w:val="fr-FR"/>
        </w:rPr>
        <w:t>B</w:t>
      </w:r>
      <w:r w:rsidRPr="00BD2FA9">
        <w:rPr>
          <w:rFonts w:ascii="Times New Roman" w:eastAsia="Times New Roman" w:hAnsi="Times New Roman" w:cs="Times New Roman"/>
          <w:b/>
          <w:sz w:val="24"/>
          <w:szCs w:val="24"/>
          <w:highlight w:val="green"/>
          <w:lang w:val="fr-FR"/>
        </w:rPr>
        <w:t xml:space="preserve">. </w:t>
      </w:r>
      <w:r w:rsidR="00E50AE8" w:rsidRPr="00BD2FA9">
        <w:rPr>
          <w:rFonts w:ascii="Times New Roman" w:hAnsi="Times New Roman" w:cs="Times New Roman"/>
          <w:position w:val="-6"/>
        </w:rPr>
        <w:object w:dxaOrig="180" w:dyaOrig="279" w14:anchorId="245702C1">
          <v:shape id="_x0000_i1097" type="#_x0000_t75" style="width:9.4pt;height:13.5pt" o:ole="">
            <v:imagedata r:id="rId149" o:title=""/>
          </v:shape>
          <o:OLEObject Type="Embed" ProgID="Equation.DSMT4" ShapeID="_x0000_i1097" DrawAspect="Content" ObjectID="_1776667261" r:id="rId150"/>
        </w:object>
      </w:r>
      <w:r w:rsidRPr="00BD2FA9">
        <w:rPr>
          <w:rFonts w:ascii="Times New Roman" w:eastAsia="Times New Roman" w:hAnsi="Times New Roman" w:cs="Times New Roman"/>
          <w:bCs/>
          <w:sz w:val="24"/>
          <w:szCs w:val="24"/>
          <w:highlight w:val="green"/>
          <w:lang w:val="fr-FR"/>
        </w:rPr>
        <w:t>.</w:t>
      </w:r>
      <w:r w:rsidR="00DE1747" w:rsidRPr="00BD2F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ab/>
      </w:r>
      <w:r w:rsidRPr="00BD2FA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. </w:t>
      </w:r>
      <w:r w:rsidR="00E50AE8" w:rsidRPr="00BD2FA9">
        <w:rPr>
          <w:rFonts w:ascii="Times New Roman" w:hAnsi="Times New Roman" w:cs="Times New Roman"/>
          <w:position w:val="-6"/>
        </w:rPr>
        <w:object w:dxaOrig="300" w:dyaOrig="279" w14:anchorId="1BB9602A">
          <v:shape id="_x0000_i1098" type="#_x0000_t75" style="width:15pt;height:13.5pt" o:ole="">
            <v:imagedata r:id="rId151" o:title=""/>
          </v:shape>
          <o:OLEObject Type="Embed" ProgID="Equation.DSMT4" ShapeID="_x0000_i1098" DrawAspect="Content" ObjectID="_1776667262" r:id="rId152"/>
        </w:object>
      </w:r>
      <w:r w:rsidRPr="00BD2FA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D2F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ab/>
      </w:r>
      <w:r w:rsidRPr="00BD2FA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. </w:t>
      </w:r>
      <w:r w:rsidR="00E50AE8" w:rsidRPr="00BD2FA9">
        <w:rPr>
          <w:rFonts w:ascii="Times New Roman" w:hAnsi="Times New Roman" w:cs="Times New Roman"/>
          <w:position w:val="-4"/>
        </w:rPr>
        <w:object w:dxaOrig="200" w:dyaOrig="260" w14:anchorId="49C45837">
          <v:shape id="_x0000_i1099" type="#_x0000_t75" style="width:9.75pt;height:13.15pt" o:ole="">
            <v:imagedata r:id="rId153" o:title=""/>
          </v:shape>
          <o:OLEObject Type="Embed" ProgID="Equation.DSMT4" ShapeID="_x0000_i1099" DrawAspect="Content" ObjectID="_1776667263" r:id="rId154"/>
        </w:object>
      </w:r>
      <w:r w:rsidRPr="00BD2FA9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.</w:t>
      </w:r>
    </w:p>
    <w:p w14:paraId="4FB79431" w14:textId="77777777" w:rsidR="006541F0" w:rsidRPr="003760CE" w:rsidRDefault="006541F0" w:rsidP="00691771">
      <w:pPr>
        <w:spacing w:after="0" w:line="264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760CE">
        <w:rPr>
          <w:rFonts w:ascii="Times New Roman" w:hAnsi="Times New Roman" w:cs="Times New Roman"/>
          <w:b/>
          <w:sz w:val="24"/>
          <w:szCs w:val="24"/>
        </w:rPr>
        <w:t>PHẦN II. TỰ LUẬN (6 câu – 7 điểm):</w:t>
      </w:r>
    </w:p>
    <w:p w14:paraId="2691CC09" w14:textId="5CF94E48" w:rsidR="006541F0" w:rsidRPr="00D5298C" w:rsidRDefault="006541F0" w:rsidP="00691771">
      <w:pPr>
        <w:tabs>
          <w:tab w:val="left" w:pos="180"/>
        </w:tabs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bidi="he-IL"/>
        </w:rPr>
      </w:pPr>
      <w:r w:rsidRPr="003760CE">
        <w:rPr>
          <w:rFonts w:ascii="Times New Roman" w:hAnsi="Times New Roman" w:cs="Times New Roman"/>
          <w:b/>
          <w:sz w:val="24"/>
          <w:szCs w:val="24"/>
        </w:rPr>
        <w:t>Câu 1 (1</w:t>
      </w:r>
      <w:r w:rsidR="00DE1747" w:rsidRPr="003760CE">
        <w:rPr>
          <w:rFonts w:ascii="Times New Roman" w:hAnsi="Times New Roman" w:cs="Times New Roman"/>
          <w:b/>
          <w:sz w:val="24"/>
          <w:szCs w:val="24"/>
        </w:rPr>
        <w:t>,0</w:t>
      </w:r>
      <w:r w:rsidRPr="003760CE">
        <w:rPr>
          <w:rFonts w:ascii="Times New Roman" w:hAnsi="Times New Roman" w:cs="Times New Roman"/>
          <w:b/>
          <w:sz w:val="24"/>
          <w:szCs w:val="24"/>
        </w:rPr>
        <w:t xml:space="preserve"> điểm). </w:t>
      </w:r>
      <w:r w:rsidRPr="003760CE">
        <w:rPr>
          <w:rFonts w:ascii="Times New Roman" w:hAnsi="Times New Roman" w:cs="Times New Roman"/>
          <w:sz w:val="24"/>
          <w:szCs w:val="24"/>
          <w:lang w:bidi="he-IL"/>
        </w:rPr>
        <w:t xml:space="preserve">Bạn An đo chiều dài của một sân bóng được </w:t>
      </w:r>
      <w:r w:rsidR="00E50AE8" w:rsidRPr="00E50AE8">
        <w:rPr>
          <w:position w:val="-10"/>
        </w:rPr>
        <w:object w:dxaOrig="1340" w:dyaOrig="320" w14:anchorId="6FDBAB55">
          <v:shape id="_x0000_i1100" type="#_x0000_t75" style="width:66.75pt;height:16.5pt" o:ole="">
            <v:imagedata r:id="rId155" o:title=""/>
          </v:shape>
          <o:OLEObject Type="Embed" ProgID="Equation.DSMT4" ShapeID="_x0000_i1100" DrawAspect="Content" ObjectID="_1776667264" r:id="rId156"/>
        </w:object>
      </w:r>
      <w:r w:rsidRPr="003760CE">
        <w:rPr>
          <w:rFonts w:ascii="Times New Roman" w:hAnsi="Times New Roman" w:cs="Times New Roman"/>
          <w:sz w:val="24"/>
          <w:szCs w:val="24"/>
          <w:lang w:bidi="he-IL"/>
        </w:rPr>
        <w:t xml:space="preserve">. Bạn Bình đo chiều cao của một cột cờ được </w:t>
      </w:r>
      <w:r w:rsidR="00E50AE8" w:rsidRPr="00E50AE8">
        <w:rPr>
          <w:position w:val="-10"/>
        </w:rPr>
        <w:object w:dxaOrig="1140" w:dyaOrig="320" w14:anchorId="4BBB8D2A">
          <v:shape id="_x0000_i1101" type="#_x0000_t75" style="width:57pt;height:16.5pt" o:ole="">
            <v:imagedata r:id="rId157" o:title=""/>
          </v:shape>
          <o:OLEObject Type="Embed" ProgID="Equation.DSMT4" ShapeID="_x0000_i1101" DrawAspect="Content" ObjectID="_1776667265" r:id="rId158"/>
        </w:object>
      </w:r>
      <w:r w:rsidRPr="003760CE">
        <w:rPr>
          <w:rFonts w:ascii="Times New Roman" w:hAnsi="Times New Roman" w:cs="Times New Roman"/>
          <w:sz w:val="24"/>
          <w:szCs w:val="24"/>
          <w:lang w:bidi="he-IL"/>
        </w:rPr>
        <w:t xml:space="preserve">. </w:t>
      </w:r>
      <w:r w:rsidRPr="00D5298C">
        <w:rPr>
          <w:rFonts w:ascii="Times New Roman" w:hAnsi="Times New Roman" w:cs="Times New Roman"/>
          <w:sz w:val="24"/>
          <w:szCs w:val="24"/>
          <w:lang w:bidi="he-IL"/>
        </w:rPr>
        <w:t xml:space="preserve">Hãy </w:t>
      </w:r>
      <w:r w:rsidR="000363A1" w:rsidRPr="00D5298C">
        <w:rPr>
          <w:rFonts w:ascii="Times New Roman" w:hAnsi="Times New Roman" w:cs="Times New Roman"/>
          <w:sz w:val="24"/>
          <w:szCs w:val="24"/>
          <w:lang w:bidi="he-IL"/>
        </w:rPr>
        <w:t>ước lượng</w:t>
      </w:r>
      <w:r w:rsidRPr="00D5298C">
        <w:rPr>
          <w:rFonts w:ascii="Times New Roman" w:hAnsi="Times New Roman" w:cs="Times New Roman"/>
          <w:sz w:val="24"/>
          <w:szCs w:val="24"/>
          <w:lang w:bidi="he-IL"/>
        </w:rPr>
        <w:t xml:space="preserve"> sai số tương đối trong phép đo của mỗi bạn. Từ đó, hãy nhận xét bạn nào có phép đo chính xác hơn?</w:t>
      </w:r>
    </w:p>
    <w:p w14:paraId="424D3928" w14:textId="54CED2A2" w:rsidR="006541F0" w:rsidRPr="00D5298C" w:rsidRDefault="006541F0" w:rsidP="00691771">
      <w:pPr>
        <w:tabs>
          <w:tab w:val="left" w:pos="180"/>
        </w:tabs>
        <w:spacing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298C">
        <w:rPr>
          <w:rFonts w:ascii="Times New Roman" w:hAnsi="Times New Roman" w:cs="Times New Roman"/>
          <w:b/>
          <w:sz w:val="24"/>
          <w:szCs w:val="24"/>
        </w:rPr>
        <w:t>Câu</w:t>
      </w:r>
      <w:r w:rsidRPr="00D5298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D5298C">
        <w:rPr>
          <w:rFonts w:ascii="Times New Roman" w:hAnsi="Times New Roman" w:cs="Times New Roman"/>
          <w:b/>
          <w:sz w:val="24"/>
          <w:szCs w:val="24"/>
        </w:rPr>
        <w:t>2 (1</w:t>
      </w:r>
      <w:r w:rsidR="00DE1747" w:rsidRPr="00D5298C">
        <w:rPr>
          <w:rFonts w:ascii="Times New Roman" w:hAnsi="Times New Roman" w:cs="Times New Roman"/>
          <w:b/>
          <w:sz w:val="24"/>
          <w:szCs w:val="24"/>
        </w:rPr>
        <w:t>,0</w:t>
      </w:r>
      <w:r w:rsidRPr="00D5298C">
        <w:rPr>
          <w:rFonts w:ascii="Times New Roman" w:hAnsi="Times New Roman" w:cs="Times New Roman"/>
          <w:b/>
          <w:sz w:val="24"/>
          <w:szCs w:val="24"/>
        </w:rPr>
        <w:t xml:space="preserve"> điểm). </w:t>
      </w:r>
      <w:r w:rsidRPr="00D5298C">
        <w:rPr>
          <w:rFonts w:ascii="Times New Roman" w:hAnsi="Times New Roman" w:cs="Times New Roman"/>
          <w:sz w:val="24"/>
          <w:szCs w:val="24"/>
        </w:rPr>
        <w:t xml:space="preserve">Điểm thi </w:t>
      </w:r>
      <w:r w:rsidR="008960E1" w:rsidRPr="00D5298C">
        <w:rPr>
          <w:rFonts w:ascii="Times New Roman" w:hAnsi="Times New Roman" w:cs="Times New Roman"/>
          <w:sz w:val="24"/>
          <w:szCs w:val="24"/>
        </w:rPr>
        <w:t xml:space="preserve">giữa kỳ 2 </w:t>
      </w:r>
      <w:r w:rsidRPr="00D5298C">
        <w:rPr>
          <w:rFonts w:ascii="Times New Roman" w:hAnsi="Times New Roman" w:cs="Times New Roman"/>
          <w:sz w:val="24"/>
          <w:szCs w:val="24"/>
        </w:rPr>
        <w:t>môn Toán của một lớp 30 học sinh như sau:</w:t>
      </w:r>
    </w:p>
    <w:tbl>
      <w:tblPr>
        <w:tblStyle w:val="TableGrid1"/>
        <w:tblW w:w="0" w:type="auto"/>
        <w:tblInd w:w="427" w:type="dxa"/>
        <w:tblLook w:val="04A0" w:firstRow="1" w:lastRow="0" w:firstColumn="1" w:lastColumn="0" w:noHBand="0" w:noVBand="1"/>
      </w:tblPr>
      <w:tblGrid>
        <w:gridCol w:w="624"/>
        <w:gridCol w:w="624"/>
        <w:gridCol w:w="624"/>
        <w:gridCol w:w="624"/>
        <w:gridCol w:w="624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</w:tblGrid>
      <w:tr w:rsidR="00D5298C" w:rsidRPr="00D5298C" w14:paraId="23B6E272" w14:textId="77777777" w:rsidTr="009577C3"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67CBD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3C23E5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39DBBD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AFA971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042E58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7294BA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7,5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0643C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D22245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99984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033EBD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8A8DB6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6B49AD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6,5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F61B0F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78E48A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E47705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5298C" w:rsidRPr="00D5298C" w14:paraId="471B0508" w14:textId="77777777" w:rsidTr="009577C3"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19EAE8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55A8AA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344830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C24FC0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7A4B52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7,5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A86913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3C11C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A44CC0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214C12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704527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19B13F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1B40C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5,5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551B5B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075A96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2AEEE1" w14:textId="77777777" w:rsidR="006541F0" w:rsidRPr="00D5298C" w:rsidRDefault="006541F0" w:rsidP="00691771">
            <w:pPr>
              <w:tabs>
                <w:tab w:val="left" w:pos="180"/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298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</w:tbl>
    <w:p w14:paraId="729CCED5" w14:textId="1D73758F" w:rsidR="006541F0" w:rsidRPr="00D5298C" w:rsidRDefault="00121465" w:rsidP="00691771">
      <w:pPr>
        <w:tabs>
          <w:tab w:val="left" w:pos="180"/>
        </w:tabs>
        <w:spacing w:after="0" w:line="264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5298C">
        <w:rPr>
          <w:rFonts w:ascii="Times New Roman" w:eastAsia="Times New Roman" w:hAnsi="Times New Roman" w:cs="Times New Roman"/>
          <w:bCs/>
          <w:sz w:val="24"/>
          <w:szCs w:val="24"/>
        </w:rPr>
        <w:t xml:space="preserve">Tìm </w:t>
      </w:r>
      <w:r w:rsidR="006541F0" w:rsidRPr="00D5298C">
        <w:rPr>
          <w:rFonts w:ascii="Times New Roman" w:eastAsia="Times New Roman" w:hAnsi="Times New Roman" w:cs="Times New Roman"/>
          <w:bCs/>
          <w:sz w:val="24"/>
          <w:szCs w:val="24"/>
        </w:rPr>
        <w:t xml:space="preserve">mốt và </w:t>
      </w:r>
      <w:r w:rsidR="002F6CA9" w:rsidRPr="00D5298C">
        <w:rPr>
          <w:rFonts w:ascii="Times New Roman" w:eastAsia="Times New Roman" w:hAnsi="Times New Roman" w:cs="Times New Roman"/>
          <w:bCs/>
          <w:sz w:val="24"/>
          <w:szCs w:val="24"/>
        </w:rPr>
        <w:t xml:space="preserve">tính </w:t>
      </w:r>
      <w:r w:rsidR="006541F0" w:rsidRPr="00D5298C">
        <w:rPr>
          <w:rFonts w:ascii="Times New Roman" w:eastAsia="Times New Roman" w:hAnsi="Times New Roman" w:cs="Times New Roman"/>
          <w:bCs/>
          <w:sz w:val="24"/>
          <w:szCs w:val="24"/>
        </w:rPr>
        <w:t xml:space="preserve">độ lệch chuẩn của mẫu số liệu trên (làm tròn đến hàng phần chục). </w:t>
      </w:r>
    </w:p>
    <w:p w14:paraId="04B7B3CC" w14:textId="1AB2BBB0" w:rsidR="006541F0" w:rsidRPr="00D5298C" w:rsidRDefault="006541F0" w:rsidP="00691771">
      <w:pPr>
        <w:shd w:val="clear" w:color="000000" w:fill="auto"/>
        <w:tabs>
          <w:tab w:val="left" w:pos="180"/>
        </w:tabs>
        <w:spacing w:after="0" w:line="264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5298C">
        <w:rPr>
          <w:rFonts w:ascii="Times New Roman" w:hAnsi="Times New Roman" w:cs="Times New Roman"/>
          <w:b/>
          <w:sz w:val="24"/>
          <w:szCs w:val="24"/>
        </w:rPr>
        <w:t>Câu 3 (1</w:t>
      </w:r>
      <w:r w:rsidR="00DE1747" w:rsidRPr="00D5298C">
        <w:rPr>
          <w:rFonts w:ascii="Times New Roman" w:hAnsi="Times New Roman" w:cs="Times New Roman"/>
          <w:b/>
          <w:sz w:val="24"/>
          <w:szCs w:val="24"/>
        </w:rPr>
        <w:t>,0</w:t>
      </w:r>
      <w:r w:rsidRPr="00D5298C">
        <w:rPr>
          <w:rFonts w:ascii="Times New Roman" w:hAnsi="Times New Roman" w:cs="Times New Roman"/>
          <w:b/>
          <w:sz w:val="24"/>
          <w:szCs w:val="24"/>
        </w:rPr>
        <w:t xml:space="preserve"> điểm). </w:t>
      </w:r>
      <w:r w:rsidRPr="00D5298C">
        <w:rPr>
          <w:rFonts w:ascii="Times New Roman" w:hAnsi="Times New Roman" w:cs="Times New Roman"/>
          <w:bCs/>
          <w:sz w:val="24"/>
          <w:szCs w:val="24"/>
        </w:rPr>
        <w:t xml:space="preserve">Tung một đồng xu liên tiếp ba lần. Tính xác suất của biến cố </w:t>
      </w:r>
      <w:r w:rsidR="00A26343" w:rsidRPr="00D5298C">
        <w:rPr>
          <w:rFonts w:ascii="Times New Roman" w:hAnsi="Times New Roman" w:cs="Times New Roman"/>
          <w:bCs/>
          <w:sz w:val="24"/>
          <w:szCs w:val="24"/>
        </w:rPr>
        <w:t>“Đ</w:t>
      </w:r>
      <w:r w:rsidRPr="00D5298C">
        <w:rPr>
          <w:rFonts w:ascii="Times New Roman" w:hAnsi="Times New Roman" w:cs="Times New Roman"/>
          <w:bCs/>
          <w:sz w:val="24"/>
          <w:szCs w:val="24"/>
        </w:rPr>
        <w:t>ồng xu xuất hiện ít nhất một lần mặt sấp</w:t>
      </w:r>
      <w:r w:rsidR="00A26343" w:rsidRPr="00D5298C">
        <w:rPr>
          <w:rFonts w:ascii="Times New Roman" w:hAnsi="Times New Roman" w:cs="Times New Roman"/>
          <w:bCs/>
          <w:sz w:val="24"/>
          <w:szCs w:val="24"/>
        </w:rPr>
        <w:t>”</w:t>
      </w:r>
      <w:r w:rsidRPr="00D5298C">
        <w:rPr>
          <w:rFonts w:ascii="Times New Roman" w:hAnsi="Times New Roman" w:cs="Times New Roman"/>
          <w:bCs/>
          <w:sz w:val="24"/>
          <w:szCs w:val="24"/>
        </w:rPr>
        <w:t>.</w:t>
      </w:r>
    </w:p>
    <w:p w14:paraId="16795AAD" w14:textId="52EE88C3" w:rsidR="006541F0" w:rsidRPr="00D5298C" w:rsidRDefault="006541F0" w:rsidP="00691771">
      <w:pPr>
        <w:tabs>
          <w:tab w:val="left" w:pos="180"/>
          <w:tab w:val="left" w:pos="2268"/>
        </w:tabs>
        <w:spacing w:after="0" w:line="264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5298C">
        <w:rPr>
          <w:rFonts w:ascii="Times New Roman" w:hAnsi="Times New Roman" w:cs="Times New Roman"/>
          <w:b/>
          <w:sz w:val="24"/>
          <w:szCs w:val="24"/>
        </w:rPr>
        <w:t xml:space="preserve">Câu 4 (1,0 điểm). </w:t>
      </w:r>
      <w:r w:rsidRPr="00D5298C">
        <w:rPr>
          <w:rFonts w:ascii="Times New Roman" w:hAnsi="Times New Roman" w:cs="Times New Roman"/>
          <w:sz w:val="24"/>
          <w:szCs w:val="24"/>
          <w:lang w:val="nl-NL"/>
        </w:rPr>
        <w:t>H</w:t>
      </w:r>
      <w:r w:rsidRPr="00D5298C">
        <w:rPr>
          <w:rFonts w:ascii="Times New Roman" w:hAnsi="Times New Roman" w:cs="Times New Roman"/>
          <w:sz w:val="24"/>
          <w:szCs w:val="24"/>
          <w:lang w:val="pt-BR"/>
        </w:rPr>
        <w:t xml:space="preserve">ộp </w:t>
      </w:r>
      <w:r w:rsidRPr="00D5298C">
        <w:rPr>
          <w:rFonts w:ascii="Times New Roman" w:hAnsi="Times New Roman" w:cs="Times New Roman"/>
          <w:sz w:val="24"/>
          <w:szCs w:val="24"/>
        </w:rPr>
        <w:t>thứ nhất</w:t>
      </w:r>
      <w:r w:rsidRPr="00D5298C">
        <w:rPr>
          <w:rFonts w:ascii="Times New Roman" w:hAnsi="Times New Roman" w:cs="Times New Roman"/>
          <w:sz w:val="24"/>
          <w:szCs w:val="24"/>
          <w:lang w:val="pt-BR"/>
        </w:rPr>
        <w:t xml:space="preserve"> chứa </w:t>
      </w:r>
      <w:r w:rsidR="00E50AE8" w:rsidRPr="00025957">
        <w:rPr>
          <w:position w:val="-4"/>
        </w:rPr>
        <w:object w:dxaOrig="200" w:dyaOrig="260" w14:anchorId="090BE61D">
          <v:shape id="_x0000_i1102" type="#_x0000_t75" style="width:9.75pt;height:13.15pt" o:ole="">
            <v:imagedata r:id="rId159" o:title=""/>
          </v:shape>
          <o:OLEObject Type="Embed" ProgID="Equation.DSMT4" ShapeID="_x0000_i1102" DrawAspect="Content" ObjectID="_1776667266" r:id="rId160"/>
        </w:object>
      </w:r>
      <w:r w:rsidRPr="00D5298C">
        <w:rPr>
          <w:rFonts w:ascii="Times New Roman" w:hAnsi="Times New Roman" w:cs="Times New Roman"/>
          <w:sz w:val="24"/>
          <w:szCs w:val="24"/>
          <w:lang w:val="pt-BR"/>
        </w:rPr>
        <w:t xml:space="preserve"> bút bi đen và </w:t>
      </w:r>
      <w:r w:rsidR="00E50AE8" w:rsidRPr="00E50AE8">
        <w:rPr>
          <w:position w:val="-6"/>
        </w:rPr>
        <w:object w:dxaOrig="200" w:dyaOrig="279" w14:anchorId="5CDAA4FF">
          <v:shape id="_x0000_i1103" type="#_x0000_t75" style="width:9.75pt;height:13.5pt" o:ole="">
            <v:imagedata r:id="rId161" o:title=""/>
          </v:shape>
          <o:OLEObject Type="Embed" ProgID="Equation.DSMT4" ShapeID="_x0000_i1103" DrawAspect="Content" ObjectID="_1776667267" r:id="rId162"/>
        </w:object>
      </w:r>
      <w:r w:rsidRPr="00D5298C">
        <w:rPr>
          <w:rFonts w:ascii="Times New Roman" w:hAnsi="Times New Roman" w:cs="Times New Roman"/>
          <w:sz w:val="24"/>
          <w:szCs w:val="24"/>
          <w:lang w:val="pt-BR"/>
        </w:rPr>
        <w:t xml:space="preserve"> bút bi xanh. Hộp </w:t>
      </w:r>
      <w:r w:rsidRPr="00D5298C">
        <w:rPr>
          <w:rFonts w:ascii="Times New Roman" w:hAnsi="Times New Roman" w:cs="Times New Roman"/>
          <w:sz w:val="24"/>
          <w:szCs w:val="24"/>
        </w:rPr>
        <w:t>thứ hai</w:t>
      </w:r>
      <w:r w:rsidRPr="00D5298C">
        <w:rPr>
          <w:rFonts w:ascii="Times New Roman" w:hAnsi="Times New Roman" w:cs="Times New Roman"/>
          <w:sz w:val="24"/>
          <w:szCs w:val="24"/>
          <w:lang w:val="pt-BR"/>
        </w:rPr>
        <w:t xml:space="preserve"> chứa </w:t>
      </w:r>
      <w:r w:rsidR="00E50AE8" w:rsidRPr="00E50AE8">
        <w:rPr>
          <w:position w:val="-6"/>
        </w:rPr>
        <w:object w:dxaOrig="180" w:dyaOrig="279" w14:anchorId="0AB5C3AF">
          <v:shape id="_x0000_i1104" type="#_x0000_t75" style="width:9.4pt;height:13.5pt" o:ole="">
            <v:imagedata r:id="rId163" o:title=""/>
          </v:shape>
          <o:OLEObject Type="Embed" ProgID="Equation.DSMT4" ShapeID="_x0000_i1104" DrawAspect="Content" ObjectID="_1776667268" r:id="rId164"/>
        </w:object>
      </w:r>
      <w:r w:rsidRPr="00D5298C">
        <w:rPr>
          <w:rFonts w:ascii="Times New Roman" w:hAnsi="Times New Roman" w:cs="Times New Roman"/>
          <w:sz w:val="24"/>
          <w:szCs w:val="24"/>
          <w:lang w:val="pt-BR"/>
        </w:rPr>
        <w:t xml:space="preserve"> bút bi đen và </w:t>
      </w:r>
      <w:r w:rsidR="00E50AE8" w:rsidRPr="00E50AE8">
        <w:rPr>
          <w:position w:val="-6"/>
        </w:rPr>
        <w:object w:dxaOrig="200" w:dyaOrig="279" w14:anchorId="203AD416">
          <v:shape id="_x0000_i1105" type="#_x0000_t75" style="width:9.75pt;height:13.5pt" o:ole="">
            <v:imagedata r:id="rId165" o:title=""/>
          </v:shape>
          <o:OLEObject Type="Embed" ProgID="Equation.DSMT4" ShapeID="_x0000_i1105" DrawAspect="Content" ObjectID="_1776667269" r:id="rId166"/>
        </w:object>
      </w:r>
      <w:r w:rsidRPr="00D5298C">
        <w:rPr>
          <w:rFonts w:ascii="Times New Roman" w:hAnsi="Times New Roman" w:cs="Times New Roman"/>
          <w:sz w:val="24"/>
          <w:szCs w:val="24"/>
          <w:lang w:val="pt-BR"/>
        </w:rPr>
        <w:t xml:space="preserve">  bút bi xanh. </w:t>
      </w:r>
    </w:p>
    <w:p w14:paraId="48984FDA" w14:textId="4DFE03D4" w:rsidR="006541F0" w:rsidRPr="003760CE" w:rsidRDefault="006541F0" w:rsidP="00691771">
      <w:pPr>
        <w:pStyle w:val="ListParagraph"/>
        <w:numPr>
          <w:ilvl w:val="0"/>
          <w:numId w:val="4"/>
        </w:numPr>
        <w:tabs>
          <w:tab w:val="left" w:pos="180"/>
          <w:tab w:val="left" w:pos="270"/>
        </w:tabs>
        <w:spacing w:line="264" w:lineRule="auto"/>
        <w:ind w:left="0" w:firstLine="0"/>
        <w:rPr>
          <w:lang w:val="pt-BR"/>
        </w:rPr>
      </w:pPr>
      <w:r w:rsidRPr="00D5298C">
        <w:rPr>
          <w:lang w:val="pt-BR"/>
        </w:rPr>
        <w:t xml:space="preserve">Nam lấy ngẫu nhiên mỗi hộp một bút bi. Tính xác suất để Nam lấy được </w:t>
      </w:r>
      <w:r w:rsidR="00A14D60" w:rsidRPr="00D5298C">
        <w:rPr>
          <w:lang w:val="pt-BR"/>
        </w:rPr>
        <w:t xml:space="preserve">hai </w:t>
      </w:r>
      <w:r w:rsidRPr="00D5298C">
        <w:rPr>
          <w:lang w:val="pt-BR"/>
        </w:rPr>
        <w:t xml:space="preserve">bút bi cùng </w:t>
      </w:r>
      <w:r w:rsidRPr="003760CE">
        <w:rPr>
          <w:lang w:val="pt-BR"/>
        </w:rPr>
        <w:t>màu xanh.</w:t>
      </w:r>
    </w:p>
    <w:p w14:paraId="1C1B258B" w14:textId="1A84FA8E" w:rsidR="00C86533" w:rsidRPr="003760CE" w:rsidRDefault="006541F0" w:rsidP="00691771">
      <w:pPr>
        <w:pStyle w:val="ListParagraph"/>
        <w:numPr>
          <w:ilvl w:val="0"/>
          <w:numId w:val="4"/>
        </w:numPr>
        <w:tabs>
          <w:tab w:val="left" w:pos="180"/>
          <w:tab w:val="left" w:pos="270"/>
        </w:tabs>
        <w:spacing w:line="264" w:lineRule="auto"/>
        <w:ind w:left="0" w:firstLine="0"/>
        <w:rPr>
          <w:rFonts w:eastAsiaTheme="minorHAnsi"/>
          <w:lang w:val="nl-NL"/>
        </w:rPr>
      </w:pPr>
      <w:r w:rsidRPr="003760CE">
        <w:rPr>
          <w:lang w:val="pt-BR"/>
        </w:rPr>
        <w:t xml:space="preserve">Mạnh lấy ngẫu nhiên một bút bi từ hộp </w:t>
      </w:r>
      <w:r w:rsidRPr="003760CE">
        <w:t xml:space="preserve">thứ nhất </w:t>
      </w:r>
      <w:r w:rsidRPr="003760CE">
        <w:rPr>
          <w:lang w:val="pt-BR"/>
        </w:rPr>
        <w:t xml:space="preserve">bỏ vào hộp </w:t>
      </w:r>
      <w:r w:rsidRPr="003760CE">
        <w:t>thứ hai</w:t>
      </w:r>
      <w:r w:rsidRPr="003760CE">
        <w:rPr>
          <w:lang w:val="pt-BR"/>
        </w:rPr>
        <w:t xml:space="preserve"> rồi sau đó từ hộp </w:t>
      </w:r>
      <w:r w:rsidRPr="003760CE">
        <w:t>thứ hai</w:t>
      </w:r>
      <w:r w:rsidRPr="003760CE">
        <w:rPr>
          <w:lang w:val="pt-BR"/>
        </w:rPr>
        <w:t xml:space="preserve"> lấy ngẫu nhiên ra hai bút bi. Tính xác suất để hai bút bi lấy được từ hộp </w:t>
      </w:r>
      <w:r w:rsidRPr="003760CE">
        <w:t>thứ hai</w:t>
      </w:r>
      <w:r w:rsidRPr="003760CE">
        <w:rPr>
          <w:lang w:val="pt-BR"/>
        </w:rPr>
        <w:t xml:space="preserve"> là hai bút bi khác màu.</w:t>
      </w:r>
    </w:p>
    <w:p w14:paraId="587C1119" w14:textId="262DDA56" w:rsidR="00C86533" w:rsidRPr="003760CE" w:rsidRDefault="00C86533" w:rsidP="00691771">
      <w:pPr>
        <w:tabs>
          <w:tab w:val="left" w:pos="180"/>
          <w:tab w:val="left" w:pos="2268"/>
        </w:tabs>
        <w:spacing w:after="0" w:line="264" w:lineRule="auto"/>
        <w:ind w:right="-17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760C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</w:t>
      </w:r>
      <w:r w:rsidR="00DE1747" w:rsidRPr="003760CE">
        <w:rPr>
          <w:rFonts w:ascii="Times New Roman" w:eastAsia="Calibri" w:hAnsi="Times New Roman" w:cs="Times New Roman"/>
          <w:b/>
          <w:sz w:val="24"/>
          <w:szCs w:val="24"/>
        </w:rPr>
        <w:t>5</w:t>
      </w:r>
      <w:r w:rsidRPr="003760CE">
        <w:rPr>
          <w:rFonts w:ascii="Times New Roman" w:eastAsia="Calibri" w:hAnsi="Times New Roman" w:cs="Times New Roman"/>
          <w:b/>
          <w:sz w:val="24"/>
          <w:szCs w:val="24"/>
        </w:rPr>
        <w:t xml:space="preserve"> (2</w:t>
      </w:r>
      <w:r w:rsidR="00DE1747" w:rsidRPr="003760CE">
        <w:rPr>
          <w:rFonts w:ascii="Times New Roman" w:eastAsia="Calibri" w:hAnsi="Times New Roman" w:cs="Times New Roman"/>
          <w:b/>
          <w:sz w:val="24"/>
          <w:szCs w:val="24"/>
        </w:rPr>
        <w:t>,0</w:t>
      </w:r>
      <w:r w:rsidRPr="003760CE">
        <w:rPr>
          <w:rFonts w:ascii="Times New Roman" w:eastAsia="Calibri" w:hAnsi="Times New Roman" w:cs="Times New Roman"/>
          <w:b/>
          <w:sz w:val="24"/>
          <w:szCs w:val="24"/>
        </w:rPr>
        <w:t xml:space="preserve"> điểm)</w:t>
      </w:r>
      <w:r w:rsidR="004A0929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3760C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00996" w:rsidRPr="003760CE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rong mặt phẳng </w:t>
      </w:r>
      <w:r w:rsidR="00E50AE8" w:rsidRPr="00E50AE8">
        <w:rPr>
          <w:position w:val="-10"/>
        </w:rPr>
        <w:object w:dxaOrig="460" w:dyaOrig="320" w14:anchorId="6AE83238">
          <v:shape id="_x0000_i1106" type="#_x0000_t75" style="width:22.9pt;height:16.5pt" o:ole="">
            <v:imagedata r:id="rId167" o:title=""/>
          </v:shape>
          <o:OLEObject Type="Embed" ProgID="Equation.DSMT4" ShapeID="_x0000_i1106" DrawAspect="Content" ObjectID="_1776667270" r:id="rId168"/>
        </w:object>
      </w:r>
      <w:r w:rsidR="00300996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="00300996">
        <w:rPr>
          <w:rFonts w:ascii="Times New Roman" w:eastAsia="Calibri" w:hAnsi="Times New Roman" w:cs="Times New Roman"/>
          <w:sz w:val="24"/>
          <w:szCs w:val="24"/>
        </w:rPr>
        <w:t>c</w:t>
      </w:r>
      <w:r w:rsidRPr="003760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o </w:t>
      </w:r>
      <w:r w:rsidR="00E50AE8" w:rsidRPr="00E50AE8">
        <w:rPr>
          <w:position w:val="-14"/>
        </w:rPr>
        <w:object w:dxaOrig="1800" w:dyaOrig="400" w14:anchorId="76863AE8">
          <v:shape id="_x0000_i1107" type="#_x0000_t75" style="width:89.65pt;height:20.25pt" o:ole="">
            <v:imagedata r:id="rId169" o:title=""/>
          </v:shape>
          <o:OLEObject Type="Embed" ProgID="Equation.DSMT4" ShapeID="_x0000_i1107" DrawAspect="Content" ObjectID="_1776667271" r:id="rId170"/>
        </w:object>
      </w:r>
      <w:r w:rsidRPr="003760CE">
        <w:rPr>
          <w:rFonts w:ascii="Times New Roman" w:eastAsia="Calibri" w:hAnsi="Times New Roman" w:cs="Times New Roman"/>
          <w:sz w:val="24"/>
          <w:szCs w:val="24"/>
        </w:rPr>
        <w:t xml:space="preserve"> và đường thẳng </w:t>
      </w:r>
      <w:r w:rsidR="00E50AE8" w:rsidRPr="00E50AE8">
        <w:rPr>
          <w:position w:val="-30"/>
        </w:rPr>
        <w:object w:dxaOrig="2260" w:dyaOrig="720" w14:anchorId="2D5A5E7C">
          <v:shape id="_x0000_i1108" type="#_x0000_t75" style="width:112.5pt;height:36pt" o:ole="">
            <v:imagedata r:id="rId171" o:title=""/>
          </v:shape>
          <o:OLEObject Type="Embed" ProgID="Equation.DSMT4" ShapeID="_x0000_i1108" DrawAspect="Content" ObjectID="_1776667272" r:id="rId172"/>
        </w:object>
      </w:r>
      <w:r w:rsidRPr="003760C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AA8D07D" w14:textId="6093051A" w:rsidR="00C86533" w:rsidRPr="003760CE" w:rsidRDefault="00F00B91" w:rsidP="00691771">
      <w:pPr>
        <w:pStyle w:val="ListParagraph"/>
        <w:tabs>
          <w:tab w:val="left" w:pos="180"/>
        </w:tabs>
        <w:spacing w:line="264" w:lineRule="auto"/>
        <w:ind w:left="0"/>
        <w:rPr>
          <w:lang w:val="vi-VN"/>
        </w:rPr>
      </w:pPr>
      <w:r>
        <w:t xml:space="preserve">a) </w:t>
      </w:r>
      <w:r w:rsidR="00C25F00" w:rsidRPr="003760CE">
        <w:t>V</w:t>
      </w:r>
      <w:r w:rsidR="00C86533" w:rsidRPr="003760CE">
        <w:t xml:space="preserve">iết phương trình </w:t>
      </w:r>
      <w:r w:rsidR="008B0EB6" w:rsidRPr="00D5298C">
        <w:t xml:space="preserve">tổng quát của </w:t>
      </w:r>
      <w:r w:rsidR="00C86533" w:rsidRPr="003760CE">
        <w:t xml:space="preserve">đường thẳng </w:t>
      </w:r>
      <w:r w:rsidR="00E50AE8" w:rsidRPr="00025957">
        <w:rPr>
          <w:position w:val="-4"/>
        </w:rPr>
        <w:object w:dxaOrig="220" w:dyaOrig="260" w14:anchorId="3C37083A">
          <v:shape id="_x0000_i1109" type="#_x0000_t75" style="width:10.9pt;height:13.15pt" o:ole="">
            <v:imagedata r:id="rId173" o:title=""/>
          </v:shape>
          <o:OLEObject Type="Embed" ProgID="Equation.DSMT4" ShapeID="_x0000_i1109" DrawAspect="Content" ObjectID="_1776667273" r:id="rId174"/>
        </w:object>
      </w:r>
      <w:r w:rsidR="00C86533" w:rsidRPr="003760CE">
        <w:t xml:space="preserve"> đi qua </w:t>
      </w:r>
      <w:r w:rsidR="00E50AE8" w:rsidRPr="00025957">
        <w:rPr>
          <w:position w:val="-4"/>
        </w:rPr>
        <w:object w:dxaOrig="240" w:dyaOrig="260" w14:anchorId="63513430">
          <v:shape id="_x0000_i1110" type="#_x0000_t75" style="width:12pt;height:13.15pt" o:ole="">
            <v:imagedata r:id="rId175" o:title=""/>
          </v:shape>
          <o:OLEObject Type="Embed" ProgID="Equation.DSMT4" ShapeID="_x0000_i1110" DrawAspect="Content" ObjectID="_1776667274" r:id="rId176"/>
        </w:object>
      </w:r>
      <w:r w:rsidR="00C86533" w:rsidRPr="003760CE">
        <w:t xml:space="preserve"> và vuông góc với đường thẳng </w:t>
      </w:r>
      <w:r w:rsidR="00E50AE8" w:rsidRPr="00E50AE8">
        <w:rPr>
          <w:position w:val="-6"/>
        </w:rPr>
        <w:object w:dxaOrig="220" w:dyaOrig="279" w14:anchorId="19030B90">
          <v:shape id="_x0000_i1111" type="#_x0000_t75" style="width:10.9pt;height:13.5pt" o:ole="">
            <v:imagedata r:id="rId177" o:title=""/>
          </v:shape>
          <o:OLEObject Type="Embed" ProgID="Equation.DSMT4" ShapeID="_x0000_i1111" DrawAspect="Content" ObjectID="_1776667275" r:id="rId178"/>
        </w:object>
      </w:r>
      <w:r w:rsidR="00B50D6F" w:rsidRPr="003760CE">
        <w:t>.</w:t>
      </w:r>
    </w:p>
    <w:p w14:paraId="29530E2C" w14:textId="61CE15BF" w:rsidR="00C86533" w:rsidRDefault="00F00B91" w:rsidP="00691771">
      <w:pPr>
        <w:pStyle w:val="ListParagraph"/>
        <w:tabs>
          <w:tab w:val="left" w:pos="180"/>
          <w:tab w:val="left" w:pos="2268"/>
        </w:tabs>
        <w:spacing w:line="264" w:lineRule="auto"/>
        <w:ind w:left="0"/>
      </w:pPr>
      <w:r>
        <w:t xml:space="preserve">b) </w:t>
      </w:r>
      <w:r w:rsidR="00C86533" w:rsidRPr="003760CE">
        <w:rPr>
          <w:lang w:val="vi-VN"/>
        </w:rPr>
        <w:t xml:space="preserve">Viết phương trình đường tròn </w:t>
      </w:r>
      <w:r w:rsidR="00E50AE8" w:rsidRPr="00E50AE8">
        <w:rPr>
          <w:position w:val="-10"/>
        </w:rPr>
        <w:object w:dxaOrig="400" w:dyaOrig="320" w14:anchorId="15FCD927">
          <v:shape id="_x0000_i1112" type="#_x0000_t75" style="width:20.25pt;height:16.5pt" o:ole="">
            <v:imagedata r:id="rId179" o:title=""/>
          </v:shape>
          <o:OLEObject Type="Embed" ProgID="Equation.DSMT4" ShapeID="_x0000_i1112" DrawAspect="Content" ObjectID="_1776667276" r:id="rId180"/>
        </w:object>
      </w:r>
      <w:r w:rsidR="002025F4" w:rsidRPr="003760CE">
        <w:t xml:space="preserve"> </w:t>
      </w:r>
      <w:r w:rsidR="00DF3939" w:rsidRPr="003760CE">
        <w:t xml:space="preserve">có tâm </w:t>
      </w:r>
      <w:r w:rsidR="00E50AE8" w:rsidRPr="00025957">
        <w:rPr>
          <w:position w:val="-4"/>
        </w:rPr>
        <w:object w:dxaOrig="240" w:dyaOrig="260" w14:anchorId="186CD6BF">
          <v:shape id="_x0000_i1113" type="#_x0000_t75" style="width:12pt;height:13.15pt" o:ole="">
            <v:imagedata r:id="rId181" o:title=""/>
          </v:shape>
          <o:OLEObject Type="Embed" ProgID="Equation.DSMT4" ShapeID="_x0000_i1113" DrawAspect="Content" ObjectID="_1776667277" r:id="rId182"/>
        </w:object>
      </w:r>
      <w:r w:rsidR="00DF3939" w:rsidRPr="003760CE">
        <w:t xml:space="preserve"> và tiếp xúc với</w:t>
      </w:r>
      <w:r w:rsidR="002025F4" w:rsidRPr="003760CE">
        <w:t xml:space="preserve"> đường thẳng </w:t>
      </w:r>
      <w:r w:rsidR="00E50AE8" w:rsidRPr="00E50AE8">
        <w:rPr>
          <w:position w:val="-6"/>
        </w:rPr>
        <w:object w:dxaOrig="220" w:dyaOrig="279" w14:anchorId="2E684471">
          <v:shape id="_x0000_i1114" type="#_x0000_t75" style="width:10.9pt;height:13.5pt" o:ole="">
            <v:imagedata r:id="rId183" o:title=""/>
          </v:shape>
          <o:OLEObject Type="Embed" ProgID="Equation.DSMT4" ShapeID="_x0000_i1114" DrawAspect="Content" ObjectID="_1776667278" r:id="rId184"/>
        </w:object>
      </w:r>
      <w:r w:rsidR="009F27C8" w:rsidRPr="003760CE">
        <w:t>.</w:t>
      </w:r>
      <w:r w:rsidR="00CC6008" w:rsidRPr="003760CE">
        <w:t xml:space="preserve"> Chứng minh rằng điểm </w:t>
      </w:r>
      <w:r w:rsidR="00E50AE8" w:rsidRPr="00025957">
        <w:rPr>
          <w:position w:val="-4"/>
        </w:rPr>
        <w:object w:dxaOrig="240" w:dyaOrig="260" w14:anchorId="393643C8">
          <v:shape id="_x0000_i1115" type="#_x0000_t75" style="width:12pt;height:13.15pt" o:ole="">
            <v:imagedata r:id="rId185" o:title=""/>
          </v:shape>
          <o:OLEObject Type="Embed" ProgID="Equation.DSMT4" ShapeID="_x0000_i1115" DrawAspect="Content" ObjectID="_1776667279" r:id="rId186"/>
        </w:object>
      </w:r>
      <w:r w:rsidR="00CC6008" w:rsidRPr="003760CE">
        <w:t xml:space="preserve"> nằm </w:t>
      </w:r>
      <w:r w:rsidR="00487D85" w:rsidRPr="003760CE">
        <w:t>ngoài</w:t>
      </w:r>
      <w:r w:rsidR="00CC6008" w:rsidRPr="003760CE">
        <w:t xml:space="preserve"> đường tròn </w:t>
      </w:r>
      <w:r w:rsidR="00E50AE8" w:rsidRPr="00E50AE8">
        <w:rPr>
          <w:position w:val="-10"/>
        </w:rPr>
        <w:object w:dxaOrig="400" w:dyaOrig="320" w14:anchorId="09300DE1">
          <v:shape id="_x0000_i1116" type="#_x0000_t75" style="width:20.25pt;height:16.5pt" o:ole="">
            <v:imagedata r:id="rId187" o:title=""/>
          </v:shape>
          <o:OLEObject Type="Embed" ProgID="Equation.DSMT4" ShapeID="_x0000_i1116" DrawAspect="Content" ObjectID="_1776667280" r:id="rId188"/>
        </w:object>
      </w:r>
      <w:r w:rsidR="00CC6008" w:rsidRPr="003760CE">
        <w:t>.</w:t>
      </w:r>
    </w:p>
    <w:p w14:paraId="08A5A5CE" w14:textId="4356B33B" w:rsidR="00C86533" w:rsidRPr="003760CE" w:rsidRDefault="00C86533" w:rsidP="00691771">
      <w:pPr>
        <w:tabs>
          <w:tab w:val="left" w:pos="180"/>
          <w:tab w:val="left" w:pos="2268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760CE">
        <w:rPr>
          <w:rFonts w:ascii="Times New Roman" w:eastAsia="Calibri" w:hAnsi="Times New Roman" w:cs="Times New Roman"/>
          <w:b/>
          <w:sz w:val="24"/>
          <w:szCs w:val="24"/>
        </w:rPr>
        <w:t xml:space="preserve">Câu </w:t>
      </w:r>
      <w:r w:rsidR="00DE1747" w:rsidRPr="003760CE">
        <w:rPr>
          <w:rFonts w:ascii="Times New Roman" w:eastAsia="Calibri" w:hAnsi="Times New Roman" w:cs="Times New Roman"/>
          <w:b/>
          <w:sz w:val="24"/>
          <w:szCs w:val="24"/>
        </w:rPr>
        <w:t>6</w:t>
      </w:r>
      <w:r w:rsidRPr="003760CE">
        <w:rPr>
          <w:rFonts w:ascii="Times New Roman" w:eastAsia="Calibri" w:hAnsi="Times New Roman" w:cs="Times New Roman"/>
          <w:b/>
          <w:sz w:val="24"/>
          <w:szCs w:val="24"/>
        </w:rPr>
        <w:t xml:space="preserve"> (1,0 điểm)</w:t>
      </w:r>
      <w:r w:rsidR="004A0929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14:paraId="55D67779" w14:textId="03B9CC39" w:rsidR="00C86533" w:rsidRPr="003760CE" w:rsidRDefault="00C86533" w:rsidP="00691771">
      <w:pPr>
        <w:pStyle w:val="ListParagraph"/>
        <w:numPr>
          <w:ilvl w:val="0"/>
          <w:numId w:val="2"/>
        </w:numPr>
        <w:tabs>
          <w:tab w:val="left" w:pos="180"/>
          <w:tab w:val="left" w:pos="270"/>
        </w:tabs>
        <w:spacing w:line="240" w:lineRule="auto"/>
        <w:ind w:left="0" w:right="-170" w:firstLine="0"/>
        <w:rPr>
          <w:rFonts w:eastAsia="Times New Roman"/>
        </w:rPr>
      </w:pPr>
      <w:r w:rsidRPr="003760CE">
        <w:t>Viết phương trình chính tắc của</w:t>
      </w:r>
      <w:r w:rsidRPr="003760CE">
        <w:rPr>
          <w:b/>
          <w:bCs/>
        </w:rPr>
        <w:t xml:space="preserve"> </w:t>
      </w:r>
      <w:r w:rsidRPr="003760CE">
        <w:rPr>
          <w:lang w:val="fr-FR"/>
        </w:rPr>
        <w:t xml:space="preserve">elip </w:t>
      </w:r>
      <w:r w:rsidR="00B638CD" w:rsidRPr="00B638CD">
        <w:rPr>
          <w:position w:val="-14"/>
          <w:lang w:val="fr-FR"/>
        </w:rPr>
        <w:object w:dxaOrig="420" w:dyaOrig="400" w14:anchorId="1A5609EC">
          <v:shape id="_x0000_i1117" type="#_x0000_t75" style="width:20.65pt;height:20.25pt" o:ole="">
            <v:imagedata r:id="rId189" o:title=""/>
          </v:shape>
          <o:OLEObject Type="Embed" ProgID="Equation.DSMT4" ShapeID="_x0000_i1117" DrawAspect="Content" ObjectID="_1776667281" r:id="rId190"/>
        </w:object>
      </w:r>
      <w:r w:rsidR="00B638CD">
        <w:rPr>
          <w:lang w:val="fr-FR"/>
        </w:rPr>
        <w:t xml:space="preserve">, biết </w:t>
      </w:r>
      <w:r w:rsidR="00B638CD" w:rsidRPr="00B638CD">
        <w:rPr>
          <w:position w:val="-14"/>
          <w:lang w:val="fr-FR"/>
        </w:rPr>
        <w:object w:dxaOrig="420" w:dyaOrig="400" w14:anchorId="69DB87E7">
          <v:shape id="_x0000_i1118" type="#_x0000_t75" style="width:20.65pt;height:20.25pt" o:ole="">
            <v:imagedata r:id="rId189" o:title=""/>
          </v:shape>
          <o:OLEObject Type="Embed" ProgID="Equation.DSMT4" ShapeID="_x0000_i1118" DrawAspect="Content" ObjectID="_1776667282" r:id="rId191"/>
        </w:object>
      </w:r>
      <w:r w:rsidR="00B638CD">
        <w:rPr>
          <w:lang w:val="fr-FR"/>
        </w:rPr>
        <w:t xml:space="preserve"> </w:t>
      </w:r>
      <w:r w:rsidRPr="003760CE">
        <w:rPr>
          <w:lang w:val="fr-FR"/>
        </w:rPr>
        <w:t xml:space="preserve">đi qua điểm </w:t>
      </w:r>
      <w:r w:rsidR="00E50AE8" w:rsidRPr="00E50AE8">
        <w:rPr>
          <w:position w:val="-14"/>
        </w:rPr>
        <w:object w:dxaOrig="900" w:dyaOrig="400" w14:anchorId="05C45A52">
          <v:shape id="_x0000_i1119" type="#_x0000_t75" style="width:45pt;height:20.25pt" o:ole="">
            <v:imagedata r:id="rId192" o:title=""/>
          </v:shape>
          <o:OLEObject Type="Embed" ProgID="Equation.DSMT4" ShapeID="_x0000_i1119" DrawAspect="Content" ObjectID="_1776667283" r:id="rId193"/>
        </w:object>
      </w:r>
      <w:r w:rsidRPr="003760CE">
        <w:t xml:space="preserve"> và có một tiêu điểm </w:t>
      </w:r>
      <w:r w:rsidR="00E50AE8" w:rsidRPr="00E50AE8">
        <w:rPr>
          <w:position w:val="-14"/>
        </w:rPr>
        <w:object w:dxaOrig="820" w:dyaOrig="400" w14:anchorId="51758995">
          <v:shape id="_x0000_i1120" type="#_x0000_t75" style="width:40.9pt;height:20.25pt" o:ole="">
            <v:imagedata r:id="rId194" o:title=""/>
          </v:shape>
          <o:OLEObject Type="Embed" ProgID="Equation.DSMT4" ShapeID="_x0000_i1120" DrawAspect="Content" ObjectID="_1776667284" r:id="rId195"/>
        </w:object>
      </w:r>
      <w:r w:rsidRPr="003760CE">
        <w:rPr>
          <w:rFonts w:eastAsia="Times New Roman"/>
        </w:rPr>
        <w:t>.</w:t>
      </w:r>
    </w:p>
    <w:p w14:paraId="0D43F10B" w14:textId="09DC5E75" w:rsidR="00F95729" w:rsidRPr="00D81409" w:rsidRDefault="00A13DB3" w:rsidP="00691771">
      <w:pPr>
        <w:pStyle w:val="ListParagraph"/>
        <w:numPr>
          <w:ilvl w:val="0"/>
          <w:numId w:val="2"/>
        </w:numPr>
        <w:tabs>
          <w:tab w:val="left" w:pos="180"/>
          <w:tab w:val="left" w:pos="270"/>
        </w:tabs>
        <w:spacing w:line="240" w:lineRule="auto"/>
        <w:ind w:left="0" w:firstLine="0"/>
        <w:rPr>
          <w:spacing w:val="-2"/>
        </w:rPr>
      </w:pPr>
      <w:r w:rsidRPr="00A13DB3">
        <w:rPr>
          <w:noProof/>
          <w:spacing w:val="-2"/>
        </w:rPr>
        <w:drawing>
          <wp:anchor distT="0" distB="0" distL="114300" distR="114300" simplePos="0" relativeHeight="251661312" behindDoc="0" locked="0" layoutInCell="1" allowOverlap="1" wp14:anchorId="622CC494" wp14:editId="4844EF52">
            <wp:simplePos x="0" y="0"/>
            <wp:positionH relativeFrom="margin">
              <wp:align>right</wp:align>
            </wp:positionH>
            <wp:positionV relativeFrom="paragraph">
              <wp:posOffset>41275</wp:posOffset>
            </wp:positionV>
            <wp:extent cx="3617595" cy="1859280"/>
            <wp:effectExtent l="0" t="0" r="1905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7595" cy="1859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5729" w:rsidRPr="00D81409">
        <w:rPr>
          <w:spacing w:val="-2"/>
        </w:rPr>
        <w:t>Động đất hay địa chấn là sự rung chuyển trên bề mặt Trái Đất do kết quả của sự giải phóng năng lượng bất ngờ ở </w:t>
      </w:r>
      <w:hyperlink r:id="rId197" w:tooltip="Lớp vỏ (địa chất)" w:history="1">
        <w:r w:rsidR="00F95729" w:rsidRPr="00D81409">
          <w:rPr>
            <w:spacing w:val="-2"/>
          </w:rPr>
          <w:t>lớp vỏ</w:t>
        </w:r>
        <w:r w:rsidR="00D81409">
          <w:rPr>
            <w:spacing w:val="-2"/>
          </w:rPr>
          <w:t xml:space="preserve"> </w:t>
        </w:r>
        <w:r w:rsidR="00F95729" w:rsidRPr="00D81409">
          <w:rPr>
            <w:spacing w:val="-2"/>
          </w:rPr>
          <w:t>Trái Đất</w:t>
        </w:r>
      </w:hyperlink>
      <w:r w:rsidR="00F95729" w:rsidRPr="00D81409">
        <w:rPr>
          <w:spacing w:val="-2"/>
        </w:rPr>
        <w:t> và phát sinh ra </w:t>
      </w:r>
      <w:hyperlink r:id="rId198" w:tooltip="Sóng địa chấn" w:history="1">
        <w:r w:rsidR="00F95729" w:rsidRPr="00D81409">
          <w:rPr>
            <w:spacing w:val="-2"/>
          </w:rPr>
          <w:t>sóng địa chấn</w:t>
        </w:r>
      </w:hyperlink>
      <w:r w:rsidR="00717087" w:rsidRPr="00D81409">
        <w:rPr>
          <w:spacing w:val="-2"/>
        </w:rPr>
        <w:t xml:space="preserve"> (</w:t>
      </w:r>
      <w:r w:rsidR="00717087" w:rsidRPr="00D81409">
        <w:rPr>
          <w:i/>
          <w:iCs/>
          <w:spacing w:val="-2"/>
        </w:rPr>
        <w:t>theo Wikipedia</w:t>
      </w:r>
      <w:r w:rsidR="00717087" w:rsidRPr="00D81409">
        <w:rPr>
          <w:spacing w:val="-2"/>
        </w:rPr>
        <w:t>)</w:t>
      </w:r>
      <w:r w:rsidR="00D81409">
        <w:rPr>
          <w:spacing w:val="-2"/>
        </w:rPr>
        <w:t xml:space="preserve"> với</w:t>
      </w:r>
      <w:r w:rsidR="00051E00" w:rsidRPr="00D81409">
        <w:rPr>
          <w:spacing w:val="-2"/>
        </w:rPr>
        <w:t xml:space="preserve"> </w:t>
      </w:r>
      <w:r w:rsidR="00D81409">
        <w:rPr>
          <w:spacing w:val="-2"/>
        </w:rPr>
        <w:t>m</w:t>
      </w:r>
      <w:r w:rsidR="00051E00" w:rsidRPr="00D81409">
        <w:rPr>
          <w:spacing w:val="-2"/>
        </w:rPr>
        <w:t xml:space="preserve">ô hình động đất </w:t>
      </w:r>
      <w:r w:rsidR="00760974">
        <w:rPr>
          <w:spacing w:val="-2"/>
        </w:rPr>
        <w:t xml:space="preserve">được cho </w:t>
      </w:r>
      <w:r w:rsidR="00D81409">
        <w:rPr>
          <w:spacing w:val="-2"/>
        </w:rPr>
        <w:t>như hình bên.</w:t>
      </w:r>
    </w:p>
    <w:p w14:paraId="30AB2A14" w14:textId="421458FF" w:rsidR="00B341EF" w:rsidRPr="00F95729" w:rsidRDefault="00C86533" w:rsidP="00691771">
      <w:pPr>
        <w:pStyle w:val="ListParagraph"/>
        <w:tabs>
          <w:tab w:val="left" w:pos="180"/>
          <w:tab w:val="left" w:pos="270"/>
        </w:tabs>
        <w:spacing w:line="240" w:lineRule="auto"/>
        <w:ind w:left="0"/>
        <w:rPr>
          <w:spacing w:val="-2"/>
        </w:rPr>
      </w:pPr>
      <w:r w:rsidRPr="00F95729">
        <w:rPr>
          <w:spacing w:val="-2"/>
        </w:rPr>
        <w:t xml:space="preserve">Ngày 6/2/2023, một trận động đất </w:t>
      </w:r>
      <w:r w:rsidR="003B7D2A" w:rsidRPr="00F95729">
        <w:rPr>
          <w:spacing w:val="-2"/>
        </w:rPr>
        <w:t xml:space="preserve">cường độ </w:t>
      </w:r>
      <w:r w:rsidRPr="00F95729">
        <w:rPr>
          <w:spacing w:val="-2"/>
        </w:rPr>
        <w:t xml:space="preserve">7,8 độ richter có </w:t>
      </w:r>
      <w:r w:rsidRPr="00413E4F">
        <w:rPr>
          <w:i/>
          <w:iCs/>
          <w:spacing w:val="-2"/>
        </w:rPr>
        <w:t>tâm chấn</w:t>
      </w:r>
      <w:r w:rsidRPr="00F95729">
        <w:rPr>
          <w:spacing w:val="-2"/>
        </w:rPr>
        <w:t xml:space="preserve"> tại Thổ Nhĩ Kì </w:t>
      </w:r>
      <w:r w:rsidR="001E7FA8" w:rsidRPr="00F95729">
        <w:rPr>
          <w:spacing w:val="-2"/>
        </w:rPr>
        <w:t xml:space="preserve">được mô tả </w:t>
      </w:r>
      <w:r w:rsidR="00582640">
        <w:rPr>
          <w:spacing w:val="-2"/>
        </w:rPr>
        <w:t>bởi</w:t>
      </w:r>
      <w:r w:rsidR="003B7D2A" w:rsidRPr="00F95729">
        <w:rPr>
          <w:spacing w:val="-2"/>
        </w:rPr>
        <w:t xml:space="preserve"> </w:t>
      </w:r>
      <w:proofErr w:type="gramStart"/>
      <w:r w:rsidR="003B7D2A" w:rsidRPr="00F95729">
        <w:rPr>
          <w:spacing w:val="-2"/>
        </w:rPr>
        <w:t>tâm</w:t>
      </w:r>
      <w:r w:rsidR="00582640">
        <w:rPr>
          <w:spacing w:val="-2"/>
        </w:rPr>
        <w:t xml:space="preserve"> </w:t>
      </w:r>
      <w:r w:rsidR="003B7D2A" w:rsidRPr="00F95729">
        <w:rPr>
          <w:spacing w:val="-2"/>
        </w:rPr>
        <w:t xml:space="preserve"> </w:t>
      </w:r>
      <w:r w:rsidR="003B7D2A" w:rsidRPr="00F95729">
        <w:rPr>
          <w:i/>
          <w:iCs/>
          <w:spacing w:val="-2"/>
        </w:rPr>
        <w:t>I</w:t>
      </w:r>
      <w:proofErr w:type="gramEnd"/>
      <w:r w:rsidR="00582640">
        <w:rPr>
          <w:i/>
          <w:iCs/>
          <w:spacing w:val="-2"/>
        </w:rPr>
        <w:t xml:space="preserve"> </w:t>
      </w:r>
      <w:r w:rsidR="003B7D2A" w:rsidRPr="00F95729">
        <w:rPr>
          <w:spacing w:val="-2"/>
        </w:rPr>
        <w:t xml:space="preserve"> của đường tròn tác động </w:t>
      </w:r>
      <w:r w:rsidR="00384781" w:rsidRPr="00384781">
        <w:rPr>
          <w:spacing w:val="-2"/>
          <w:position w:val="-14"/>
        </w:rPr>
        <w:object w:dxaOrig="420" w:dyaOrig="400" w14:anchorId="7C8DDBF1">
          <v:shape id="_x0000_i1121" type="#_x0000_t75" style="width:20.65pt;height:20.25pt" o:ole="">
            <v:imagedata r:id="rId199" o:title=""/>
          </v:shape>
          <o:OLEObject Type="Embed" ProgID="Equation.DSMT4" ShapeID="_x0000_i1121" DrawAspect="Content" ObjectID="_1776667285" r:id="rId200"/>
        </w:object>
      </w:r>
      <w:r w:rsidR="00384781" w:rsidRPr="00F95729">
        <w:rPr>
          <w:spacing w:val="-2"/>
        </w:rPr>
        <w:t xml:space="preserve"> </w:t>
      </w:r>
      <w:r w:rsidR="001E7FA8" w:rsidRPr="00F95729">
        <w:rPr>
          <w:spacing w:val="-2"/>
        </w:rPr>
        <w:t xml:space="preserve">trong mặt phẳng tọa độ </w:t>
      </w:r>
      <w:r w:rsidR="00E50AE8" w:rsidRPr="00E50AE8">
        <w:rPr>
          <w:position w:val="-10"/>
        </w:rPr>
        <w:object w:dxaOrig="460" w:dyaOrig="320" w14:anchorId="24DF69F9">
          <v:shape id="_x0000_i1122" type="#_x0000_t75" style="width:22.9pt;height:16.5pt" o:ole="">
            <v:imagedata r:id="rId201" o:title=""/>
          </v:shape>
          <o:OLEObject Type="Embed" ProgID="Equation.DSMT4" ShapeID="_x0000_i1122" DrawAspect="Content" ObjectID="_1776667286" r:id="rId202"/>
        </w:object>
      </w:r>
      <w:r w:rsidR="001E7FA8" w:rsidRPr="00F95729">
        <w:rPr>
          <w:spacing w:val="-2"/>
        </w:rPr>
        <w:t xml:space="preserve"> (đơn vị trên hai trục tọa độ là ki-lô-mét)</w:t>
      </w:r>
      <w:r w:rsidRPr="00F95729">
        <w:rPr>
          <w:spacing w:val="-2"/>
        </w:rPr>
        <w:t>. Biết rằng đường tròn tác động</w:t>
      </w:r>
      <w:r w:rsidR="00384781" w:rsidRPr="00F95729">
        <w:rPr>
          <w:spacing w:val="-2"/>
        </w:rPr>
        <w:t xml:space="preserve"> </w:t>
      </w:r>
      <w:r w:rsidR="00384781" w:rsidRPr="00384781">
        <w:rPr>
          <w:spacing w:val="-2"/>
          <w:position w:val="-14"/>
        </w:rPr>
        <w:object w:dxaOrig="420" w:dyaOrig="400" w14:anchorId="2639E96C">
          <v:shape id="_x0000_i1123" type="#_x0000_t75" style="width:20.65pt;height:20.25pt" o:ole="">
            <v:imagedata r:id="rId199" o:title=""/>
          </v:shape>
          <o:OLEObject Type="Embed" ProgID="Equation.DSMT4" ShapeID="_x0000_i1123" DrawAspect="Content" ObjectID="_1776667287" r:id="rId203"/>
        </w:object>
      </w:r>
      <w:r w:rsidRPr="00F95729">
        <w:rPr>
          <w:spacing w:val="-2"/>
        </w:rPr>
        <w:t xml:space="preserve"> đi qua </w:t>
      </w:r>
      <w:r w:rsidR="00384781" w:rsidRPr="00F95729">
        <w:rPr>
          <w:spacing w:val="-2"/>
        </w:rPr>
        <w:t>hai</w:t>
      </w:r>
      <w:r w:rsidRPr="00F95729">
        <w:rPr>
          <w:spacing w:val="-2"/>
        </w:rPr>
        <w:t xml:space="preserve"> thành phố Kahramamaras và Nurdagi </w:t>
      </w:r>
      <w:r w:rsidR="004A6596" w:rsidRPr="00F95729">
        <w:rPr>
          <w:spacing w:val="-2"/>
        </w:rPr>
        <w:t xml:space="preserve">được mô tả </w:t>
      </w:r>
      <w:r w:rsidR="004A6596">
        <w:rPr>
          <w:spacing w:val="-2"/>
        </w:rPr>
        <w:t>bởi</w:t>
      </w:r>
      <w:r w:rsidR="00833843">
        <w:rPr>
          <w:spacing w:val="-2"/>
        </w:rPr>
        <w:t xml:space="preserve"> hai điểm</w:t>
      </w:r>
      <w:r w:rsidRPr="00F95729">
        <w:rPr>
          <w:spacing w:val="-2"/>
        </w:rPr>
        <w:t xml:space="preserve"> </w:t>
      </w:r>
      <w:r w:rsidR="00E50AE8" w:rsidRPr="00E50AE8">
        <w:rPr>
          <w:position w:val="-14"/>
        </w:rPr>
        <w:object w:dxaOrig="1020" w:dyaOrig="400" w14:anchorId="54B390ED">
          <v:shape id="_x0000_i1124" type="#_x0000_t75" style="width:51.4pt;height:20.25pt" o:ole="">
            <v:imagedata r:id="rId204" o:title=""/>
          </v:shape>
          <o:OLEObject Type="Embed" ProgID="Equation.DSMT4" ShapeID="_x0000_i1124" DrawAspect="Content" ObjectID="_1776667288" r:id="rId205"/>
        </w:object>
      </w:r>
      <w:r w:rsidR="00833843">
        <w:t xml:space="preserve"> </w:t>
      </w:r>
      <w:r w:rsidRPr="00F95729">
        <w:rPr>
          <w:spacing w:val="-2"/>
        </w:rPr>
        <w:t xml:space="preserve">và </w:t>
      </w:r>
      <w:r w:rsidR="00E50AE8" w:rsidRPr="00E50AE8">
        <w:rPr>
          <w:position w:val="-14"/>
        </w:rPr>
        <w:object w:dxaOrig="800" w:dyaOrig="400" w14:anchorId="313916A2">
          <v:shape id="_x0000_i1125" type="#_x0000_t75" style="width:39.75pt;height:20.25pt" o:ole="">
            <v:imagedata r:id="rId206" o:title=""/>
          </v:shape>
          <o:OLEObject Type="Embed" ProgID="Equation.DSMT4" ShapeID="_x0000_i1125" DrawAspect="Content" ObjectID="_1776667289" r:id="rId207"/>
        </w:object>
      </w:r>
      <w:r w:rsidR="00CD560C">
        <w:rPr>
          <w:spacing w:val="-2"/>
        </w:rPr>
        <w:t>; t</w:t>
      </w:r>
      <w:r w:rsidRPr="00F95729">
        <w:rPr>
          <w:spacing w:val="-2"/>
        </w:rPr>
        <w:t xml:space="preserve">âm chấn </w:t>
      </w:r>
      <w:r w:rsidR="00A515A1">
        <w:rPr>
          <w:spacing w:val="-2"/>
        </w:rPr>
        <w:t xml:space="preserve"> </w:t>
      </w:r>
      <w:r w:rsidR="00B22BEB" w:rsidRPr="00F95729">
        <w:rPr>
          <w:i/>
          <w:iCs/>
          <w:spacing w:val="-2"/>
        </w:rPr>
        <w:t>I</w:t>
      </w:r>
      <w:r w:rsidR="00B22BEB" w:rsidRPr="00F95729">
        <w:rPr>
          <w:spacing w:val="-2"/>
        </w:rPr>
        <w:t xml:space="preserve"> </w:t>
      </w:r>
      <w:r w:rsidR="00A515A1">
        <w:rPr>
          <w:spacing w:val="-2"/>
        </w:rPr>
        <w:t xml:space="preserve"> </w:t>
      </w:r>
      <w:r w:rsidR="003B7D2A" w:rsidRPr="00F95729">
        <w:rPr>
          <w:spacing w:val="-2"/>
        </w:rPr>
        <w:t xml:space="preserve">có hoành độ dương và </w:t>
      </w:r>
      <w:r w:rsidR="00183FEB" w:rsidRPr="00F95729">
        <w:rPr>
          <w:spacing w:val="-2"/>
        </w:rPr>
        <w:t xml:space="preserve">cách thành phố </w:t>
      </w:r>
      <w:r w:rsidR="008A3F46" w:rsidRPr="00F95729">
        <w:rPr>
          <w:spacing w:val="-2"/>
        </w:rPr>
        <w:t>Aleppo</w:t>
      </w:r>
      <w:r w:rsidR="00183FEB" w:rsidRPr="00F95729">
        <w:rPr>
          <w:spacing w:val="-2"/>
        </w:rPr>
        <w:t xml:space="preserve"> </w:t>
      </w:r>
      <w:r w:rsidR="003B7D2A" w:rsidRPr="00F95729">
        <w:rPr>
          <w:spacing w:val="-2"/>
        </w:rPr>
        <w:t xml:space="preserve">của </w:t>
      </w:r>
      <w:r w:rsidR="00EE3E98" w:rsidRPr="00F95729">
        <w:rPr>
          <w:spacing w:val="-2"/>
        </w:rPr>
        <w:t xml:space="preserve">Syria </w:t>
      </w:r>
      <w:r w:rsidR="004A6596" w:rsidRPr="00F95729">
        <w:rPr>
          <w:spacing w:val="-2"/>
        </w:rPr>
        <w:t xml:space="preserve">được mô tả </w:t>
      </w:r>
      <w:r w:rsidR="004A6596">
        <w:rPr>
          <w:spacing w:val="-2"/>
        </w:rPr>
        <w:t>bởi</w:t>
      </w:r>
      <w:r w:rsidR="004A6596" w:rsidRPr="00F95729">
        <w:rPr>
          <w:spacing w:val="-2"/>
        </w:rPr>
        <w:t xml:space="preserve"> </w:t>
      </w:r>
      <w:r w:rsidR="004A6596">
        <w:rPr>
          <w:spacing w:val="-2"/>
        </w:rPr>
        <w:t xml:space="preserve">điểm </w:t>
      </w:r>
      <w:r w:rsidR="00EE3E98" w:rsidRPr="00EE3E98">
        <w:rPr>
          <w:spacing w:val="-2"/>
          <w:position w:val="-28"/>
        </w:rPr>
        <w:object w:dxaOrig="1140" w:dyaOrig="680" w14:anchorId="7DE7DBAF">
          <v:shape id="_x0000_i1126" type="#_x0000_t75" style="width:57pt;height:33.75pt" o:ole="">
            <v:imagedata r:id="rId208" o:title=""/>
          </v:shape>
          <o:OLEObject Type="Embed" ProgID="Equation.DSMT4" ShapeID="_x0000_i1126" DrawAspect="Content" ObjectID="_1776667290" r:id="rId209"/>
        </w:object>
      </w:r>
      <w:r w:rsidR="00EE3E98" w:rsidRPr="00F95729">
        <w:rPr>
          <w:spacing w:val="-2"/>
        </w:rPr>
        <w:t xml:space="preserve"> </w:t>
      </w:r>
      <w:r w:rsidR="00183FEB" w:rsidRPr="00F95729">
        <w:rPr>
          <w:spacing w:val="-2"/>
        </w:rPr>
        <w:t xml:space="preserve">là </w:t>
      </w:r>
      <w:r w:rsidR="00673C14" w:rsidRPr="00EE3E98">
        <w:rPr>
          <w:spacing w:val="-2"/>
          <w:position w:val="-8"/>
        </w:rPr>
        <w:object w:dxaOrig="600" w:dyaOrig="360" w14:anchorId="78F1B28B">
          <v:shape id="_x0000_i1127" type="#_x0000_t75" style="width:30pt;height:17.65pt" o:ole="">
            <v:imagedata r:id="rId210" o:title=""/>
          </v:shape>
          <o:OLEObject Type="Embed" ProgID="Equation.DSMT4" ShapeID="_x0000_i1127" DrawAspect="Content" ObjectID="_1776667291" r:id="rId211"/>
        </w:object>
      </w:r>
      <w:r w:rsidR="00EE3E98" w:rsidRPr="00F95729">
        <w:rPr>
          <w:spacing w:val="-2"/>
        </w:rPr>
        <w:t xml:space="preserve"> </w:t>
      </w:r>
      <w:r w:rsidR="00183FEB" w:rsidRPr="00F95729">
        <w:rPr>
          <w:spacing w:val="-2"/>
        </w:rPr>
        <w:t>km</w:t>
      </w:r>
      <w:r w:rsidRPr="00F95729">
        <w:rPr>
          <w:spacing w:val="-2"/>
        </w:rPr>
        <w:t xml:space="preserve">. </w:t>
      </w:r>
      <w:r w:rsidR="00B341EF" w:rsidRPr="00F95729">
        <w:rPr>
          <w:spacing w:val="-2"/>
        </w:rPr>
        <w:t>Tìm b</w:t>
      </w:r>
      <w:r w:rsidRPr="00F95729">
        <w:rPr>
          <w:spacing w:val="-2"/>
        </w:rPr>
        <w:t xml:space="preserve">án kính (km) </w:t>
      </w:r>
      <w:r w:rsidR="00384781" w:rsidRPr="00F95729">
        <w:rPr>
          <w:spacing w:val="-2"/>
        </w:rPr>
        <w:t xml:space="preserve">của đường tròn </w:t>
      </w:r>
      <w:r w:rsidR="00384781" w:rsidRPr="00384781">
        <w:rPr>
          <w:spacing w:val="-2"/>
          <w:position w:val="-14"/>
        </w:rPr>
        <w:object w:dxaOrig="420" w:dyaOrig="400" w14:anchorId="017214A1">
          <v:shape id="_x0000_i1128" type="#_x0000_t75" style="width:20.65pt;height:20.25pt" o:ole="">
            <v:imagedata r:id="rId199" o:title=""/>
          </v:shape>
          <o:OLEObject Type="Embed" ProgID="Equation.DSMT4" ShapeID="_x0000_i1128" DrawAspect="Content" ObjectID="_1776667292" r:id="rId212"/>
        </w:object>
      </w:r>
      <w:r w:rsidR="00384781" w:rsidRPr="00F95729">
        <w:rPr>
          <w:spacing w:val="-2"/>
        </w:rPr>
        <w:t xml:space="preserve"> </w:t>
      </w:r>
      <w:r w:rsidR="00B341EF" w:rsidRPr="00F95729">
        <w:rPr>
          <w:spacing w:val="-2"/>
        </w:rPr>
        <w:t>(kết quả làm tròn đến hàng phần trăm).</w:t>
      </w:r>
    </w:p>
    <w:p w14:paraId="3F0660AF" w14:textId="0F946F36" w:rsidR="00C25F00" w:rsidRDefault="00C25F00" w:rsidP="00691771">
      <w:pPr>
        <w:tabs>
          <w:tab w:val="left" w:pos="180"/>
          <w:tab w:val="left" w:pos="992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nl-NL" w:eastAsia="vi-VN"/>
        </w:rPr>
      </w:pPr>
      <w:r w:rsidRPr="003760CE">
        <w:rPr>
          <w:rFonts w:ascii="Times New Roman" w:hAnsi="Times New Roman" w:cs="Times New Roman"/>
          <w:b/>
          <w:sz w:val="24"/>
          <w:szCs w:val="24"/>
          <w:lang w:val="nl-NL" w:eastAsia="vi-VN"/>
        </w:rPr>
        <w:t>---- HẾT ---</w:t>
      </w:r>
    </w:p>
    <w:p w14:paraId="4C7B1E3E" w14:textId="40F9A7E0" w:rsidR="00F00B91" w:rsidRPr="00F00B91" w:rsidRDefault="00F00B91" w:rsidP="00691771">
      <w:pPr>
        <w:tabs>
          <w:tab w:val="left" w:pos="180"/>
          <w:tab w:val="left" w:pos="992"/>
        </w:tabs>
        <w:spacing w:after="0" w:line="240" w:lineRule="auto"/>
        <w:jc w:val="center"/>
        <w:rPr>
          <w:rFonts w:ascii="Times New Roman" w:hAnsi="Times New Roman" w:cs="Times New Roman"/>
          <w:bCs/>
          <w:i/>
          <w:iCs/>
          <w:sz w:val="24"/>
          <w:szCs w:val="24"/>
          <w:lang w:val="nl-NL" w:eastAsia="vi-VN"/>
        </w:rPr>
      </w:pPr>
      <w:r w:rsidRPr="00F00B91">
        <w:rPr>
          <w:rFonts w:ascii="Times New Roman" w:hAnsi="Times New Roman" w:cs="Times New Roman"/>
          <w:bCs/>
          <w:i/>
          <w:iCs/>
          <w:sz w:val="24"/>
          <w:szCs w:val="24"/>
          <w:lang w:val="nl-NL" w:eastAsia="vi-VN"/>
        </w:rPr>
        <w:t>(Thí sinh không sử dụng tài liệu. Cán bộ coi thi không giải thích gì thêm)</w:t>
      </w:r>
      <w:bookmarkEnd w:id="0"/>
    </w:p>
    <w:sectPr w:rsidR="00F00B91" w:rsidRPr="00F00B91" w:rsidSect="00C86533">
      <w:pgSz w:w="12240" w:h="15840"/>
      <w:pgMar w:top="432" w:right="850" w:bottom="288" w:left="85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692E8F"/>
    <w:multiLevelType w:val="hybridMultilevel"/>
    <w:tmpl w:val="E2C68A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502546"/>
    <w:multiLevelType w:val="hybridMultilevel"/>
    <w:tmpl w:val="1564F9C2"/>
    <w:lvl w:ilvl="0" w:tplc="72CA3386">
      <w:start w:val="1"/>
      <w:numFmt w:val="lowerLetter"/>
      <w:lvlText w:val="%1)"/>
      <w:lvlJc w:val="left"/>
      <w:pPr>
        <w:ind w:left="1080" w:hanging="360"/>
      </w:pPr>
      <w:rPr>
        <w:rFonts w:eastAsia="Calibri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08A340F"/>
    <w:multiLevelType w:val="hybridMultilevel"/>
    <w:tmpl w:val="3612CE88"/>
    <w:lvl w:ilvl="0" w:tplc="6C42B16E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7D76248"/>
    <w:multiLevelType w:val="hybridMultilevel"/>
    <w:tmpl w:val="574ED678"/>
    <w:lvl w:ilvl="0" w:tplc="04090017">
      <w:start w:val="1"/>
      <w:numFmt w:val="lowerLetter"/>
      <w:lvlText w:val="%1)"/>
      <w:lvlJc w:val="left"/>
      <w:pPr>
        <w:ind w:left="749" w:hanging="360"/>
      </w:p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6533"/>
    <w:rsid w:val="000363A1"/>
    <w:rsid w:val="00051E00"/>
    <w:rsid w:val="00072532"/>
    <w:rsid w:val="00121465"/>
    <w:rsid w:val="00124263"/>
    <w:rsid w:val="00137F66"/>
    <w:rsid w:val="00183FEB"/>
    <w:rsid w:val="001B1A84"/>
    <w:rsid w:val="001B4B67"/>
    <w:rsid w:val="001B7CE4"/>
    <w:rsid w:val="001E7FA8"/>
    <w:rsid w:val="002025F4"/>
    <w:rsid w:val="00225C97"/>
    <w:rsid w:val="002F6CA9"/>
    <w:rsid w:val="00300996"/>
    <w:rsid w:val="00360CA3"/>
    <w:rsid w:val="003760CE"/>
    <w:rsid w:val="00384781"/>
    <w:rsid w:val="003B7D2A"/>
    <w:rsid w:val="003C46DD"/>
    <w:rsid w:val="003D6E60"/>
    <w:rsid w:val="00413E4F"/>
    <w:rsid w:val="00414DF9"/>
    <w:rsid w:val="00444B3B"/>
    <w:rsid w:val="00487D85"/>
    <w:rsid w:val="00490830"/>
    <w:rsid w:val="004A0929"/>
    <w:rsid w:val="004A6596"/>
    <w:rsid w:val="004F1481"/>
    <w:rsid w:val="00513675"/>
    <w:rsid w:val="00582640"/>
    <w:rsid w:val="0061083A"/>
    <w:rsid w:val="006541F0"/>
    <w:rsid w:val="00673C14"/>
    <w:rsid w:val="00691771"/>
    <w:rsid w:val="00697D64"/>
    <w:rsid w:val="00717087"/>
    <w:rsid w:val="00760974"/>
    <w:rsid w:val="007C1200"/>
    <w:rsid w:val="00833843"/>
    <w:rsid w:val="008960E1"/>
    <w:rsid w:val="008A3F46"/>
    <w:rsid w:val="008B0EB6"/>
    <w:rsid w:val="00937EC9"/>
    <w:rsid w:val="00983C21"/>
    <w:rsid w:val="009B77E8"/>
    <w:rsid w:val="009F27C8"/>
    <w:rsid w:val="00A13DB3"/>
    <w:rsid w:val="00A14D60"/>
    <w:rsid w:val="00A26343"/>
    <w:rsid w:val="00A515A1"/>
    <w:rsid w:val="00AA20B1"/>
    <w:rsid w:val="00AB5EB2"/>
    <w:rsid w:val="00B12FB4"/>
    <w:rsid w:val="00B21F0C"/>
    <w:rsid w:val="00B22BEB"/>
    <w:rsid w:val="00B341EF"/>
    <w:rsid w:val="00B50D6F"/>
    <w:rsid w:val="00B638CD"/>
    <w:rsid w:val="00B821D4"/>
    <w:rsid w:val="00B83F00"/>
    <w:rsid w:val="00B91EE4"/>
    <w:rsid w:val="00BC0ABE"/>
    <w:rsid w:val="00BD2FA9"/>
    <w:rsid w:val="00BD402C"/>
    <w:rsid w:val="00C25F00"/>
    <w:rsid w:val="00C86533"/>
    <w:rsid w:val="00CC6008"/>
    <w:rsid w:val="00CD22C8"/>
    <w:rsid w:val="00CD560C"/>
    <w:rsid w:val="00D5298C"/>
    <w:rsid w:val="00D81409"/>
    <w:rsid w:val="00DE1747"/>
    <w:rsid w:val="00DF3939"/>
    <w:rsid w:val="00E02F1B"/>
    <w:rsid w:val="00E50AE8"/>
    <w:rsid w:val="00EE3E98"/>
    <w:rsid w:val="00F00B91"/>
    <w:rsid w:val="00F2187D"/>
    <w:rsid w:val="00F36F9C"/>
    <w:rsid w:val="00F650F1"/>
    <w:rsid w:val="00F95729"/>
    <w:rsid w:val="00F979F7"/>
    <w:rsid w:val="00FA5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136A74"/>
  <w15:chartTrackingRefBased/>
  <w15:docId w15:val="{5CB62635-03F3-4DB7-A363-A633033AFD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653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List Paragraph1,List Paragraph3,HPL01,chuẩn không cần chỉnh"/>
    <w:basedOn w:val="Normal"/>
    <w:link w:val="ListParagraphChar"/>
    <w:uiPriority w:val="34"/>
    <w:qFormat/>
    <w:rsid w:val="00C86533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,Câu dẫn Char,List Paragraph1 Char,List Paragraph3 Char,HPL01 Char,chuẩn không cần chỉnh Char"/>
    <w:link w:val="ListParagraph"/>
    <w:uiPriority w:val="34"/>
    <w:qFormat/>
    <w:locked/>
    <w:rsid w:val="00C86533"/>
    <w:rPr>
      <w:rFonts w:ascii="Times New Roman" w:eastAsia="Calibri" w:hAnsi="Times New Roman" w:cs="Times New Roman"/>
      <w:sz w:val="24"/>
      <w:szCs w:val="24"/>
    </w:rPr>
  </w:style>
  <w:style w:type="table" w:styleId="TableGrid">
    <w:name w:val="Table Grid"/>
    <w:aliases w:val="tham khao"/>
    <w:basedOn w:val="TableNormal"/>
    <w:uiPriority w:val="39"/>
    <w:rsid w:val="00C86533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6541F0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1367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3675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semiHidden/>
    <w:unhideWhenUsed/>
    <w:rsid w:val="00F9572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0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image" Target="media/image94.wmf"/><Relationship Id="rId206" Type="http://schemas.openxmlformats.org/officeDocument/2006/relationships/image" Target="media/image100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1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image" Target="media/image95.wmf"/><Relationship Id="rId208" Type="http://schemas.openxmlformats.org/officeDocument/2006/relationships/image" Target="media/image10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2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image" Target="media/image96.png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hyperlink" Target="https://vi.wikipedia.org/wiki/L%E1%BB%9Bp_v%E1%BB%8F_(%C4%91%E1%BB%8Ba_ch%E1%BA%A5t)" TargetMode="External"/><Relationship Id="rId201" Type="http://schemas.openxmlformats.org/officeDocument/2006/relationships/image" Target="media/image9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hyperlink" Target="https://vi.wikipedia.org/wiki/S%C3%B3ng_%C4%91%E1%BB%8Ba_ch%E1%BA%A5n" TargetMode="External"/><Relationship Id="rId202" Type="http://schemas.openxmlformats.org/officeDocument/2006/relationships/oleObject" Target="embeddings/oleObject9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1019</Words>
  <Characters>580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0</cp:revision>
  <cp:lastPrinted>2024-05-02T23:46:00Z</cp:lastPrinted>
  <dcterms:created xsi:type="dcterms:W3CDTF">2024-05-07T15:00:00Z</dcterms:created>
  <dcterms:modified xsi:type="dcterms:W3CDTF">2024-05-08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